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719F" w:rsidRDefault="00ED6E28"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2C343ACF" wp14:editId="6AC0D9F5">
                <wp:simplePos x="0" y="0"/>
                <wp:positionH relativeFrom="column">
                  <wp:posOffset>3028950</wp:posOffset>
                </wp:positionH>
                <wp:positionV relativeFrom="paragraph">
                  <wp:posOffset>170180</wp:posOffset>
                </wp:positionV>
                <wp:extent cx="2263140" cy="1174750"/>
                <wp:effectExtent l="0" t="0" r="22860" b="25400"/>
                <wp:wrapNone/>
                <wp:docPr id="28" name="Grupa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3140" cy="1174750"/>
                          <a:chOff x="0" y="0"/>
                          <a:chExt cx="2263140" cy="1174750"/>
                        </a:xfrm>
                      </wpg:grpSpPr>
                      <wps:wsp>
                        <wps:cNvPr id="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15340"/>
                            <a:ext cx="106680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13719F" w:rsidRDefault="0082376C" w:rsidP="000C0E5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m:oMathPara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c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=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13719F" w:rsidRDefault="007F5446" w:rsidP="000C0E53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0" y="266700"/>
                            <a:ext cx="104394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c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4"/>
                                  <w:szCs w:val="8"/>
                                </w:rPr>
                              </w:pPr>
                              <w:r w:rsidRPr="0013719F">
                                <w:rPr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a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c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4"/>
                                  <w:szCs w:val="8"/>
                                </w:rPr>
                              </w:pPr>
                              <w:r w:rsidRPr="0013719F">
                                <w:rPr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b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c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1" name="Pravokutnik 901"/>
                        <wps:cNvSpPr/>
                        <wps:spPr>
                          <a:xfrm>
                            <a:off x="7620" y="0"/>
                            <a:ext cx="2255520" cy="1174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30480"/>
                            <a:ext cx="216408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20224" w:rsidRDefault="00420224" w:rsidP="0013719F">
                              <w:pPr>
                                <w:rPr>
                                  <w:i/>
                                  <w:sz w:val="20"/>
                                  <w:u w:val="single"/>
                                </w:rPr>
                              </w:pPr>
                              <w:r w:rsidRPr="00420224">
                                <w:rPr>
                                  <w:b/>
                                  <w:sz w:val="20"/>
                                  <w:u w:val="single"/>
                                </w:rPr>
                                <w:t>PITAGORIN POUČA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04" name="Slika 904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6200" y="312420"/>
                            <a:ext cx="861060" cy="5029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C343ACF" id="Grupa 28" o:spid="_x0000_s1026" style="position:absolute;margin-left:238.5pt;margin-top:13.4pt;width:178.2pt;height:92.5pt;z-index:251655680;mso-width-relative:margin" coordsize="22631,117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7" type="#_x0000_t202" style="position:absolute;top:8153;width:10668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<v:textbox>
                    <w:txbxContent>
                      <w:p w:rsidR="007F5446" w:rsidRPr="0013719F" w:rsidRDefault="0082376C" w:rsidP="000C0E53">
                        <w:pPr>
                          <w:rPr>
                            <w:b/>
                            <w:sz w:val="20"/>
                          </w:rPr>
                        </w:pPr>
                        <m:oMathPara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=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13719F" w:rsidRDefault="007F5446" w:rsidP="000C0E53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4" o:spid="_x0000_s1028" type="#_x0000_t202" style="position:absolute;left:10668;top:2667;width:10439;height:8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7F5446" w:rsidRPr="0013719F" w:rsidRDefault="007F5446" w:rsidP="00630223">
                        <w:pPr>
                          <w:rPr>
                            <w:b/>
                            <w:sz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c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4"/>
                            <w:szCs w:val="8"/>
                          </w:rPr>
                        </w:pPr>
                        <w:r w:rsidRPr="0013719F">
                          <w:rPr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a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4"/>
                            <w:szCs w:val="8"/>
                          </w:rPr>
                        </w:pPr>
                        <w:r w:rsidRPr="0013719F">
                          <w:rPr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b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20"/>
                          </w:rPr>
                        </w:pPr>
                      </w:p>
                    </w:txbxContent>
                  </v:textbox>
                </v:shape>
                <v:rect id="Pravokutnik 901" o:spid="_x0000_s1029" style="position:absolute;left:76;width:22555;height:11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" filled="f" strokecolor="black [3213]"/>
                <v:shape id="_x0000_s1030" type="#_x0000_t202" style="position:absolute;left:76;top:304;width:21641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H0/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qubwdyYeAZn/AgAA//8DAFBLAQItABQABgAIAAAAIQDb4fbL7gAAAIUBAAATAAAAAAAAAAAA&#10;AAAAAAAAAABbQ29udGVudF9UeXBlc10ueG1sUEsBAi0AFAAGAAgAAAAhAFr0LFu/AAAAFQEAAAsA&#10;AAAAAAAAAAAAAAAAHwEAAF9yZWxzLy5yZWxzUEsBAi0AFAAGAAgAAAAhAEXQfT/EAAAA3AAAAA8A&#10;AAAAAAAAAAAAAAAABwIAAGRycy9kb3ducmV2LnhtbFBLBQYAAAAAAwADALcAAAD4AgAAAAA=&#10;" filled="f" stroked="f">
                  <v:textbox>
                    <w:txbxContent>
                      <w:p w:rsidR="007F5446" w:rsidRPr="00420224" w:rsidRDefault="00420224" w:rsidP="0013719F">
                        <w:pPr>
                          <w:rPr>
                            <w:i/>
                            <w:sz w:val="20"/>
                            <w:u w:val="single"/>
                          </w:rPr>
                        </w:pPr>
                        <w:r w:rsidRPr="00420224">
                          <w:rPr>
                            <w:b/>
                            <w:sz w:val="20"/>
                            <w:u w:val="single"/>
                          </w:rPr>
                          <w:t>PITAGORIN POUČAK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904" o:spid="_x0000_s1031" type="#_x0000_t75" style="position:absolute;left:762;top:3124;width:8610;height:50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">
                  <v:imagedata r:id="rId8" o:title="" chromakey="white"/>
                  <v:path arrowok="t"/>
                </v:shape>
              </v:group>
            </w:pict>
          </mc:Fallback>
        </mc:AlternateContent>
      </w:r>
      <w:r w:rsidRPr="0013719F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5C1AC672" wp14:editId="0A3BE978">
                <wp:simplePos x="0" y="0"/>
                <wp:positionH relativeFrom="column">
                  <wp:posOffset>-34290</wp:posOffset>
                </wp:positionH>
                <wp:positionV relativeFrom="paragraph">
                  <wp:posOffset>132715</wp:posOffset>
                </wp:positionV>
                <wp:extent cx="2646045" cy="1182370"/>
                <wp:effectExtent l="0" t="0" r="20955" b="17780"/>
                <wp:wrapNone/>
                <wp:docPr id="92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045" cy="11823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F5446" w:rsidRPr="008A05AA" w:rsidRDefault="00420224" w:rsidP="0013719F">
                            <w:pPr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b/>
                                <w:sz w:val="20"/>
                                <w:u w:val="single"/>
                              </w:rPr>
                              <w:t>OZNAKE</w:t>
                            </w:r>
                            <w:r w:rsidRPr="008A05AA">
                              <w:rPr>
                                <w:sz w:val="20"/>
                              </w:rPr>
                              <w:t>:</w:t>
                            </w:r>
                          </w:p>
                          <w:p w:rsidR="007F5446" w:rsidRPr="008A05AA" w:rsidRDefault="007F5446" w:rsidP="0013719F">
                            <w:pPr>
                              <w:rPr>
                                <w:sz w:val="4"/>
                                <w:szCs w:val="8"/>
                              </w:rPr>
                            </w:pPr>
                          </w:p>
                          <w:p w:rsidR="007F5446" w:rsidRPr="008A05AA" w:rsidRDefault="007F5446" w:rsidP="002347CB">
                            <w:pPr>
                              <w:tabs>
                                <w:tab w:val="left" w:pos="426"/>
                              </w:tabs>
                              <w:ind w:firstLine="284"/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O – opseg,</w:t>
                            </w:r>
                          </w:p>
                          <w:p w:rsidR="007F5446" w:rsidRPr="008A05AA" w:rsidRDefault="007F5446" w:rsidP="002347CB">
                            <w:pPr>
                              <w:tabs>
                                <w:tab w:val="left" w:pos="426"/>
                              </w:tabs>
                              <w:ind w:firstLine="284"/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P – površina,</w:t>
                            </w:r>
                          </w:p>
                          <w:p w:rsidR="007F5446" w:rsidRPr="008A05AA" w:rsidRDefault="007F5446" w:rsidP="002347CB">
                            <w:pPr>
                              <w:tabs>
                                <w:tab w:val="left" w:pos="426"/>
                              </w:tabs>
                              <w:ind w:firstLine="284"/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 xml:space="preserve">d – </w:t>
                            </w:r>
                            <w:r>
                              <w:rPr>
                                <w:sz w:val="20"/>
                              </w:rPr>
                              <w:t xml:space="preserve">duljina </w:t>
                            </w:r>
                            <w:r w:rsidRPr="008A05AA">
                              <w:rPr>
                                <w:sz w:val="20"/>
                              </w:rPr>
                              <w:t>dijagonal</w:t>
                            </w:r>
                            <w:r>
                              <w:rPr>
                                <w:sz w:val="20"/>
                              </w:rPr>
                              <w:t>e</w:t>
                            </w:r>
                            <w:r w:rsidRPr="008A05AA">
                              <w:rPr>
                                <w:sz w:val="20"/>
                              </w:rPr>
                              <w:t>,</w:t>
                            </w:r>
                          </w:p>
                          <w:p w:rsidR="007F5446" w:rsidRPr="008A05AA" w:rsidRDefault="007F5446" w:rsidP="002347CB">
                            <w:pPr>
                              <w:ind w:firstLine="284"/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v</w:t>
                            </w:r>
                            <w:r w:rsidR="00420224">
                              <w:rPr>
                                <w:sz w:val="20"/>
                              </w:rPr>
                              <w:t xml:space="preserve"> </w:t>
                            </w:r>
                            <w:r w:rsidRPr="008A05AA">
                              <w:rPr>
                                <w:sz w:val="20"/>
                              </w:rPr>
                              <w:t>– visina,</w:t>
                            </w:r>
                          </w:p>
                          <w:p w:rsidR="007F5446" w:rsidRPr="008A05AA" w:rsidRDefault="007F5446" w:rsidP="002347CB">
                            <w:pPr>
                              <w:ind w:firstLine="284"/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R – radijus (polumjer) opisane kružnice,</w:t>
                            </w:r>
                          </w:p>
                          <w:p w:rsidR="007F5446" w:rsidRPr="008A05AA" w:rsidRDefault="007F5446" w:rsidP="002347CB">
                            <w:pPr>
                              <w:ind w:firstLine="284"/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r – radijus (polumjer) upisane kružni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1AC672" id="Text Box 5" o:spid="_x0000_s1032" type="#_x0000_t202" style="position:absolute;margin-left:-2.7pt;margin-top:10.45pt;width:208.35pt;height:93.1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" filled="f">
                <v:textbox>
                  <w:txbxContent>
                    <w:p w:rsidR="007F5446" w:rsidRPr="008A05AA" w:rsidRDefault="00420224" w:rsidP="0013719F">
                      <w:pPr>
                        <w:rPr>
                          <w:sz w:val="20"/>
                        </w:rPr>
                      </w:pPr>
                      <w:r w:rsidRPr="008A05AA">
                        <w:rPr>
                          <w:b/>
                          <w:sz w:val="20"/>
                          <w:u w:val="single"/>
                        </w:rPr>
                        <w:t>OZNAKE</w:t>
                      </w:r>
                      <w:r w:rsidRPr="008A05AA">
                        <w:rPr>
                          <w:sz w:val="20"/>
                        </w:rPr>
                        <w:t>:</w:t>
                      </w:r>
                    </w:p>
                    <w:p w:rsidR="007F5446" w:rsidRPr="008A05AA" w:rsidRDefault="007F5446" w:rsidP="0013719F">
                      <w:pPr>
                        <w:rPr>
                          <w:sz w:val="4"/>
                          <w:szCs w:val="8"/>
                        </w:rPr>
                      </w:pPr>
                    </w:p>
                    <w:p w:rsidR="007F5446" w:rsidRPr="008A05AA" w:rsidRDefault="007F5446" w:rsidP="002347CB">
                      <w:pPr>
                        <w:tabs>
                          <w:tab w:val="left" w:pos="426"/>
                        </w:tabs>
                        <w:ind w:firstLine="284"/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O – opseg,</w:t>
                      </w:r>
                    </w:p>
                    <w:p w:rsidR="007F5446" w:rsidRPr="008A05AA" w:rsidRDefault="007F5446" w:rsidP="002347CB">
                      <w:pPr>
                        <w:tabs>
                          <w:tab w:val="left" w:pos="426"/>
                        </w:tabs>
                        <w:ind w:firstLine="284"/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P – površina,</w:t>
                      </w:r>
                    </w:p>
                    <w:p w:rsidR="007F5446" w:rsidRPr="008A05AA" w:rsidRDefault="007F5446" w:rsidP="002347CB">
                      <w:pPr>
                        <w:tabs>
                          <w:tab w:val="left" w:pos="426"/>
                        </w:tabs>
                        <w:ind w:firstLine="284"/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 xml:space="preserve">d – </w:t>
                      </w:r>
                      <w:r>
                        <w:rPr>
                          <w:sz w:val="20"/>
                        </w:rPr>
                        <w:t xml:space="preserve">duljina </w:t>
                      </w:r>
                      <w:r w:rsidRPr="008A05AA">
                        <w:rPr>
                          <w:sz w:val="20"/>
                        </w:rPr>
                        <w:t>dijagonal</w:t>
                      </w:r>
                      <w:r>
                        <w:rPr>
                          <w:sz w:val="20"/>
                        </w:rPr>
                        <w:t>e</w:t>
                      </w:r>
                      <w:r w:rsidRPr="008A05AA">
                        <w:rPr>
                          <w:sz w:val="20"/>
                        </w:rPr>
                        <w:t>,</w:t>
                      </w:r>
                    </w:p>
                    <w:p w:rsidR="007F5446" w:rsidRPr="008A05AA" w:rsidRDefault="007F5446" w:rsidP="002347CB">
                      <w:pPr>
                        <w:ind w:firstLine="284"/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v</w:t>
                      </w:r>
                      <w:r w:rsidR="00420224">
                        <w:rPr>
                          <w:sz w:val="20"/>
                        </w:rPr>
                        <w:t xml:space="preserve"> </w:t>
                      </w:r>
                      <w:r w:rsidRPr="008A05AA">
                        <w:rPr>
                          <w:sz w:val="20"/>
                        </w:rPr>
                        <w:t>– visina,</w:t>
                      </w:r>
                    </w:p>
                    <w:p w:rsidR="007F5446" w:rsidRPr="008A05AA" w:rsidRDefault="007F5446" w:rsidP="002347CB">
                      <w:pPr>
                        <w:ind w:firstLine="284"/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R – radijus (polumjer) opisane kružnice,</w:t>
                      </w:r>
                    </w:p>
                    <w:p w:rsidR="007F5446" w:rsidRPr="008A05AA" w:rsidRDefault="007F5446" w:rsidP="002347CB">
                      <w:pPr>
                        <w:ind w:firstLine="284"/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r – radijus (polumjer) upisane kružnice</w:t>
                      </w:r>
                    </w:p>
                  </w:txbxContent>
                </v:textbox>
              </v:shape>
            </w:pict>
          </mc:Fallback>
        </mc:AlternateContent>
      </w:r>
    </w:p>
    <w:p w:rsidR="0013719F" w:rsidRDefault="0013719F"/>
    <w:p w:rsidR="0013719F" w:rsidRDefault="0013719F"/>
    <w:p w:rsidR="0013719F" w:rsidRDefault="0013719F"/>
    <w:p w:rsidR="0013719F" w:rsidRDefault="0013719F"/>
    <w:p w:rsidR="0013719F" w:rsidRDefault="0013719F">
      <w:bookmarkStart w:id="0" w:name="_GoBack"/>
      <w:bookmarkEnd w:id="0"/>
    </w:p>
    <w:p w:rsidR="0013719F" w:rsidRDefault="0013719F"/>
    <w:p w:rsidR="0013719F" w:rsidRDefault="00782025"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527DB021" wp14:editId="3ADAC921">
                <wp:simplePos x="0" y="0"/>
                <wp:positionH relativeFrom="column">
                  <wp:posOffset>-26150</wp:posOffset>
                </wp:positionH>
                <wp:positionV relativeFrom="paragraph">
                  <wp:posOffset>107315</wp:posOffset>
                </wp:positionV>
                <wp:extent cx="1005840" cy="243840"/>
                <wp:effectExtent l="0" t="0" r="0" b="0"/>
                <wp:wrapNone/>
                <wp:docPr id="48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584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F5652E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Trokut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27DB021" id="Tekstni okvir 2" o:spid="_x0000_s1033" type="#_x0000_t202" style="position:absolute;margin-left:-2.05pt;margin-top:8.45pt;width:79.2pt;height:19.2pt;z-index:251645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" filled="f" stroked="f">
                <v:textbox style="mso-fit-shape-to-text:t">
                  <w:txbxContent>
                    <w:p w:rsidR="007F5446" w:rsidRPr="005037D6" w:rsidRDefault="007F5446" w:rsidP="00F5652E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Trokuti</w:t>
                      </w:r>
                    </w:p>
                  </w:txbxContent>
                </v:textbox>
              </v:shape>
            </w:pict>
          </mc:Fallback>
        </mc:AlternateContent>
      </w:r>
    </w:p>
    <w:p w:rsidR="0013719F" w:rsidRDefault="0013719F"/>
    <w:p w:rsidR="0013719F" w:rsidRDefault="00ED6E28"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7662BEC4" wp14:editId="453D65DB">
                <wp:simplePos x="0" y="0"/>
                <wp:positionH relativeFrom="column">
                  <wp:posOffset>2518410</wp:posOffset>
                </wp:positionH>
                <wp:positionV relativeFrom="paragraph">
                  <wp:posOffset>48895</wp:posOffset>
                </wp:positionV>
                <wp:extent cx="3649980" cy="1729740"/>
                <wp:effectExtent l="0" t="0" r="26670" b="3810"/>
                <wp:wrapNone/>
                <wp:docPr id="453" name="Grupa 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980" cy="1729740"/>
                          <a:chOff x="0" y="0"/>
                          <a:chExt cx="3649980" cy="1729740"/>
                        </a:xfrm>
                      </wpg:grpSpPr>
                      <wps:wsp>
                        <wps:cNvPr id="52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1173480"/>
                            <a:ext cx="1059180" cy="556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ED647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</w:rPr>
                                        <m:t>a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ED647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ED647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3520" y="167640"/>
                            <a:ext cx="1219200" cy="602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82376C" w:rsidP="00C1252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a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0"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b/>
                                                      <w:i/>
                                                      <w:sz w:val="20"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</w:rPr>
                                                    <m:t>a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 xml:space="preserve">  </m:t>
                                  </m:r>
                                </m:oMath>
                              </m:oMathPara>
                            </w:p>
                            <w:p w:rsidR="007F5446" w:rsidRPr="00133CC5" w:rsidRDefault="007F5446" w:rsidP="00C1252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C1252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" name="Pravokutnik 49"/>
                        <wps:cNvSpPr/>
                        <wps:spPr>
                          <a:xfrm>
                            <a:off x="0" y="0"/>
                            <a:ext cx="3649980" cy="1645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52044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BB7B2A" w:rsidRDefault="00420224" w:rsidP="00133CC5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133CC5">
                                <w:rPr>
                                  <w:b/>
                                  <w:sz w:val="20"/>
                                  <w:u w:val="single"/>
                                </w:rPr>
                                <w:t xml:space="preserve">JEDNAKOKRAČNI </w:t>
                              </w:r>
                              <w:r w:rsidRPr="00BB7B2A">
                                <w:rPr>
                                  <w:b/>
                                  <w:sz w:val="20"/>
                                  <w:u w:val="single"/>
                                </w:rPr>
                                <w:t>TROKUT</w:t>
                              </w:r>
                              <w:r w:rsidRPr="00BB7B2A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7F5446" w:rsidRPr="00BB7B2A" w:rsidRDefault="007F5446" w:rsidP="00133CC5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" name="Slika 53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7640" y="236220"/>
                            <a:ext cx="464820" cy="68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" y="937260"/>
                            <a:ext cx="107569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133CC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5" name="Slika 5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257"/>
                          <a:stretch/>
                        </pic:blipFill>
                        <pic:spPr bwMode="auto">
                          <a:xfrm>
                            <a:off x="922020" y="236220"/>
                            <a:ext cx="472440" cy="762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8760" y="1211580"/>
                            <a:ext cx="108204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82376C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a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 xml:space="preserve">  </m:t>
                                  </m:r>
                                </m:oMath>
                              </m:oMathPara>
                            </w:p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758440" y="304800"/>
                            <a:ext cx="830580" cy="389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a - osnovica</w:t>
                              </w:r>
                            </w:p>
                            <w:p w:rsidR="007F5446" w:rsidRPr="005C293E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b - krac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819400" y="784860"/>
                            <a:ext cx="769620" cy="535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 xml:space="preserve">Kutovi uz osnovicu </w:t>
                              </w:r>
                            </w:p>
                            <w:p w:rsidR="007F5446" w:rsidRPr="005C293E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su jednaki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8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678180"/>
                            <a:ext cx="1107439" cy="5543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839C7" w:rsidRDefault="007F5446" w:rsidP="00A02ACE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440" w:dyaOrig="714">
                                  <v:shape id="_x0000_i1026" type="#_x0000_t75" style="width:1in;height:35.7pt">
                                    <v:imagedata r:id="rId11" o:title=""/>
                                  </v:shape>
                                  <o:OLEObject Type="Embed" ProgID="Equation.DSMT4" ShapeID="_x0000_i1026" DrawAspect="Content" ObjectID="_1709288134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662BEC4" id="Grupa 453" o:spid="_x0000_s1034" style="position:absolute;margin-left:198.3pt;margin-top:3.85pt;width:287.4pt;height:136.2pt;z-index:251665920;mso-width-relative:margin" coordsize="36499,172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">
                <v:shape id="_x0000_s1035" type="#_x0000_t202" style="position:absolute;left:762;top:11734;width:10591;height:5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9J2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ZJHC7Uw8AnL9BwAA//8DAFBLAQItABQABgAIAAAAIQDb4fbL7gAAAIUBAAATAAAAAAAAAAAA&#10;AAAAAAAAAABbQ29udGVudF9UeXBlc10ueG1sUEsBAi0AFAAGAAgAAAAhAFr0LFu/AAAAFQEAAAsA&#10;AAAAAAAAAAAAAAAAHwEAAF9yZWxzLy5yZWxzUEsBAi0AFAAGAAgAAAAhAFzP0nbEAAAA3AAAAA8A&#10;AAAAAAAAAAAAAAAABwIAAGRycy9kb3ducmV2LnhtbFBLBQYAAAAAAwADALcAAAD4AgAAAAA=&#10;" filled="f" stroked="f">
                  <v:textbox>
                    <w:txbxContent>
                      <w:p w:rsidR="007F5446" w:rsidRPr="00133CC5" w:rsidRDefault="007F5446" w:rsidP="00ED647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a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ED647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ED647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36" type="#_x0000_t202" style="position:absolute;left:14935;top:1676;width:12192;height:6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OOf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Mh&#10;nce18Uw8AnJ1AwAA//8DAFBLAQItABQABgAIAAAAIQDb4fbL7gAAAIUBAAATAAAAAAAAAAAAAAAA&#10;AAAAAABbQ29udGVudF9UeXBlc10ueG1sUEsBAi0AFAAGAAgAAAAhAFr0LFu/AAAAFQEAAAsAAAAA&#10;AAAAAAAAAAAAHwEAAF9yZWxzLy5yZWxzUEsBAi0AFAAGAAgAAAAhAEIc45/BAAAA3AAAAA8AAAAA&#10;AAAAAAAAAAAABwIAAGRycy9kb3ducmV2LnhtbFBLBQYAAAAAAwADALcAAAD1AgAAAAA=&#10;" filled="f" stroked="f">
                  <v:textbox>
                    <w:txbxContent>
                      <w:p w:rsidR="007F5446" w:rsidRPr="00133CC5" w:rsidRDefault="0082376C" w:rsidP="00C1252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a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0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sz w:val="20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</w:rPr>
                                              <m:t>a</m:t>
                                            </m:r>
                                          </m:num>
                                          <m:den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 xml:space="preserve">  </m:t>
                            </m:r>
                          </m:oMath>
                        </m:oMathPara>
                      </w:p>
                      <w:p w:rsidR="007F5446" w:rsidRPr="00133CC5" w:rsidRDefault="007F5446" w:rsidP="00C1252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C1252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rect id="Pravokutnik 49" o:spid="_x0000_s1037" style="position:absolute;width:36499;height:164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" filled="f" strokecolor="black [3213]"/>
                <v:shape id="_x0000_s1038" type="#_x0000_t202" style="position:absolute;width:35204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7F5446" w:rsidRPr="00BB7B2A" w:rsidRDefault="00420224" w:rsidP="00133CC5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133CC5">
                          <w:rPr>
                            <w:b/>
                            <w:sz w:val="20"/>
                            <w:u w:val="single"/>
                          </w:rPr>
                          <w:t xml:space="preserve">JEDNAKOKRAČNI </w:t>
                        </w:r>
                        <w:r w:rsidRPr="00BB7B2A">
                          <w:rPr>
                            <w:b/>
                            <w:sz w:val="20"/>
                            <w:u w:val="single"/>
                          </w:rPr>
                          <w:t>TROKUT</w:t>
                        </w:r>
                        <w:r w:rsidRPr="00BB7B2A">
                          <w:rPr>
                            <w:sz w:val="20"/>
                          </w:rPr>
                          <w:tab/>
                        </w:r>
                      </w:p>
                      <w:p w:rsidR="007F5446" w:rsidRPr="00BB7B2A" w:rsidRDefault="007F5446" w:rsidP="00133CC5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shape id="Slika 53" o:spid="_x0000_s1039" type="#_x0000_t75" style="position:absolute;left:1676;top:2362;width:4648;height:68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">
                  <v:imagedata r:id="rId13" o:title="" chromakey="white"/>
                  <v:path arrowok="t"/>
                </v:shape>
                <v:shape id="_x0000_s1040" type="#_x0000_t202" style="position:absolute;left:838;top:9372;width:10757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:rsidR="007F5446" w:rsidRPr="005C293E" w:rsidRDefault="007F5446" w:rsidP="00133CC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a + 2b</w:t>
                        </w:r>
                      </w:p>
                    </w:txbxContent>
                  </v:textbox>
                </v:shape>
                <v:shape id="Slika 55" o:spid="_x0000_s1041" type="#_x0000_t75" style="position:absolute;left:9220;top:2362;width:4724;height:7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">
                  <v:imagedata r:id="rId14" o:title="" cropbottom="5411f" chromakey="white"/>
                  <v:path arrowok="t"/>
                </v:shape>
                <v:shape id="_x0000_s1042" type="#_x0000_t202" style="position:absolute;left:15087;top:12115;width:10821;height:4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82376C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</w:rPr>
                                          <m:t>a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 xml:space="preserve">  </m:t>
                            </m:r>
                          </m:oMath>
                        </m:oMathPara>
                      </w:p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43" type="#_x0000_t202" style="position:absolute;left:27584;top:3048;width:8306;height:3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" filled="f" stroked="f" strokeweight=".5pt">
                  <v:textbox style="mso-fit-shape-to-text:t">
                    <w:txbxContent>
                      <w:p w:rsidR="007F5446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a - osnovica</w:t>
                        </w:r>
                      </w:p>
                      <w:p w:rsidR="007F5446" w:rsidRPr="005C293E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b - kraci</w:t>
                        </w:r>
                      </w:p>
                    </w:txbxContent>
                  </v:textbox>
                </v:shape>
                <v:shape id="_x0000_s1044" type="#_x0000_t202" style="position:absolute;left:28194;top:7848;width:7696;height:5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" filled="f" stroked="f" strokeweight=".5pt">
                  <v:textbox style="mso-fit-shape-to-text:t">
                    <w:txbxContent>
                      <w:p w:rsidR="007F5446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 xml:space="preserve">Kutovi uz osnovicu </w:t>
                        </w:r>
                      </w:p>
                      <w:p w:rsidR="007F5446" w:rsidRPr="005C293E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su jednaki.</w:t>
                        </w:r>
                      </w:p>
                    </w:txbxContent>
                  </v:textbox>
                </v:shape>
                <v:shape id="_x0000_s1045" type="#_x0000_t202" style="position:absolute;left:14859;top:6781;width:11074;height:5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" filled="f" stroked="f">
                  <v:textbox style="mso-fit-shape-to-text:t">
                    <w:txbxContent>
                      <w:p w:rsidR="007F5446" w:rsidRPr="001839C7" w:rsidRDefault="007F5446" w:rsidP="00A02ACE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440" w:dyaOrig="714">
                            <v:shape id="_x0000_i1026" type="#_x0000_t75" style="width:1in;height:35.7pt">
                              <v:imagedata r:id="rId11" o:title=""/>
                            </v:shape>
                            <o:OLEObject Type="Embed" ProgID="Equation.DSMT4" ShapeID="_x0000_i1026" DrawAspect="Content" ObjectID="_1709288134" r:id="rId1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5B065AA7" wp14:editId="1DD09548">
                <wp:simplePos x="0" y="0"/>
                <wp:positionH relativeFrom="column">
                  <wp:posOffset>57150</wp:posOffset>
                </wp:positionH>
                <wp:positionV relativeFrom="paragraph">
                  <wp:posOffset>56515</wp:posOffset>
                </wp:positionV>
                <wp:extent cx="2537598" cy="1638300"/>
                <wp:effectExtent l="0" t="0" r="0" b="19050"/>
                <wp:wrapNone/>
                <wp:docPr id="940" name="Grupa 9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7598" cy="1638300"/>
                          <a:chOff x="0" y="-53340"/>
                          <a:chExt cx="2328246" cy="1638300"/>
                        </a:xfrm>
                      </wpg:grpSpPr>
                      <wps:wsp>
                        <wps:cNvPr id="49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222" y="1081405"/>
                            <a:ext cx="1059180" cy="441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3B700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</w:rPr>
                                        <m:t>a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3B700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3B700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61192" y="692150"/>
                            <a:ext cx="792480" cy="449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D6E28" w:rsidRDefault="007F5446" w:rsidP="003B700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  <m:t>b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color w:val="000000" w:themeColor="text1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20"/>
                                              <w:szCs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20"/>
                                              <w:szCs w:val="20"/>
                                            </w:rPr>
                                            <m:t>b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3B700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133CC5" w:rsidRDefault="007F5446" w:rsidP="003B700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133CC5" w:rsidRDefault="007F5446" w:rsidP="003B700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" name="Pravokutnik 42"/>
                        <wps:cNvSpPr/>
                        <wps:spPr>
                          <a:xfrm>
                            <a:off x="0" y="-53340"/>
                            <a:ext cx="2167318" cy="163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09740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BB7B2A" w:rsidRDefault="00420224" w:rsidP="00BB7B2A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BB7B2A">
                                <w:rPr>
                                  <w:b/>
                                  <w:sz w:val="20"/>
                                  <w:u w:val="single"/>
                                </w:rPr>
                                <w:t>RAZNOSTRANIČNI TROKUT</w:t>
                              </w:r>
                              <w:r w:rsidR="007F5446" w:rsidRPr="00BB7B2A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7F5446" w:rsidRPr="00BB7B2A" w:rsidRDefault="007F5446" w:rsidP="00BB7B2A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4703" y="815340"/>
                            <a:ext cx="107569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133CC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a + b +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4326" y="1089025"/>
                            <a:ext cx="88392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D6E28" w:rsidRDefault="007F5446" w:rsidP="00133CC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  <m:t>c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color w:val="000000" w:themeColor="text1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20"/>
                                              <w:szCs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20"/>
                                              <w:szCs w:val="20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133CC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39" name="Slika 939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1553" y="289560"/>
                            <a:ext cx="822960" cy="4648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065AA7" id="Grupa 940" o:spid="_x0000_s1046" style="position:absolute;margin-left:4.5pt;margin-top:4.45pt;width:199.8pt;height:129pt;z-index:251652608;mso-width-relative:margin;mso-height-relative:margin" coordorigin=",-533" coordsize="23282,163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">
                <v:shape id="_x0000_s1047" type="#_x0000_t202" style="position:absolute;left:2472;top:10814;width:10592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Cnj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" filled="f" stroked="f">
                  <v:textbox>
                    <w:txbxContent>
                      <w:p w:rsidR="007F5446" w:rsidRPr="00133CC5" w:rsidRDefault="007F5446" w:rsidP="003B700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a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3B700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3B700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48" type="#_x0000_t202" style="position:absolute;left:14611;top:6921;width:7925;height:4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Ix4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aPpAJ5n4hGQiwcAAAD//wMAUEsBAi0AFAAGAAgAAAAhANvh9svuAAAAhQEAABMAAAAAAAAAAAAA&#10;AAAAAAAAAFtDb250ZW50X1R5cGVzXS54bWxQSwECLQAUAAYACAAAACEAWvQsW78AAAAVAQAACwAA&#10;AAAAAAAAAAAAAAAfAQAAX3JlbHMvLnJlbHNQSwECLQAUAAYACAAAACEABniMeMMAAADcAAAADwAA&#10;AAAAAAAAAAAAAAAHAgAAZHJzL2Rvd25yZXYueG1sUEsFBgAAAAADAAMAtwAAAPcCAAAAAA==&#10;" filled="f" stroked="f">
                  <v:textbox>
                    <w:txbxContent>
                      <w:p w:rsidR="007F5446" w:rsidRPr="00ED6E28" w:rsidRDefault="007F5446" w:rsidP="003B700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color w:val="000000" w:themeColor="text1"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color w:val="000000" w:themeColor="text1"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b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3B700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</w:p>
                      <w:p w:rsidR="007F5446" w:rsidRPr="00133CC5" w:rsidRDefault="007F5446" w:rsidP="003B700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</w:p>
                      <w:p w:rsidR="007F5446" w:rsidRPr="00133CC5" w:rsidRDefault="007F5446" w:rsidP="003B700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rect id="Pravokutnik 42" o:spid="_x0000_s1049" style="position:absolute;top:-533;width:21673;height:16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" filled="f" strokecolor="black [3213]"/>
                <v:shape id="_x0000_s1050" type="#_x0000_t202" style="position:absolute;width:20974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:rsidR="007F5446" w:rsidRPr="00BB7B2A" w:rsidRDefault="00420224" w:rsidP="00BB7B2A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BB7B2A">
                          <w:rPr>
                            <w:b/>
                            <w:sz w:val="20"/>
                            <w:u w:val="single"/>
                          </w:rPr>
                          <w:t>RAZNOSTRANIČNI TROKUT</w:t>
                        </w:r>
                        <w:r w:rsidR="007F5446" w:rsidRPr="00BB7B2A">
                          <w:rPr>
                            <w:sz w:val="20"/>
                          </w:rPr>
                          <w:tab/>
                        </w:r>
                      </w:p>
                      <w:p w:rsidR="007F5446" w:rsidRPr="00BB7B2A" w:rsidRDefault="007F5446" w:rsidP="00BB7B2A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shape id="_x0000_s1051" type="#_x0000_t202" style="position:absolute;left:2447;top:8153;width:10756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7F5446" w:rsidRPr="005C293E" w:rsidRDefault="007F5446" w:rsidP="00133CC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a + b + c</w:t>
                        </w:r>
                      </w:p>
                    </w:txbxContent>
                  </v:textbox>
                </v:shape>
                <v:shape id="_x0000_s1052" type="#_x0000_t202" style="position:absolute;left:14443;top:10890;width:8839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7F5446" w:rsidRPr="00ED6E28" w:rsidRDefault="007F5446" w:rsidP="00133CC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color w:val="000000" w:themeColor="text1"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color w:val="000000" w:themeColor="text1"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c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133CC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</w:p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</w:p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Slika 939" o:spid="_x0000_s1053" type="#_x0000_t75" style="position:absolute;left:4215;top:2895;width:8230;height:46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">
                  <v:imagedata r:id="rId17" o:title=""/>
                  <v:path arrowok="t"/>
                </v:shape>
              </v:group>
            </w:pict>
          </mc:Fallback>
        </mc:AlternateContent>
      </w:r>
    </w:p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ED6E28"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36C127EC" wp14:editId="2B25626D">
                <wp:simplePos x="0" y="0"/>
                <wp:positionH relativeFrom="column">
                  <wp:posOffset>3074670</wp:posOffset>
                </wp:positionH>
                <wp:positionV relativeFrom="paragraph">
                  <wp:posOffset>118745</wp:posOffset>
                </wp:positionV>
                <wp:extent cx="3101340" cy="1768648"/>
                <wp:effectExtent l="0" t="0" r="22860" b="22225"/>
                <wp:wrapNone/>
                <wp:docPr id="35" name="Grupa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01340" cy="1768648"/>
                          <a:chOff x="0" y="0"/>
                          <a:chExt cx="3101340" cy="1768648"/>
                        </a:xfrm>
                      </wpg:grpSpPr>
                      <wps:wsp>
                        <wps:cNvPr id="46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1013460"/>
                            <a:ext cx="717698" cy="4647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∙b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1356360"/>
                            <a:ext cx="796865" cy="412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c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0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27760" y="297180"/>
                            <a:ext cx="976630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c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377440" y="822960"/>
                            <a:ext cx="640080" cy="395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R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c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0"/>
                            <a:ext cx="2964180" cy="2895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420224" w:rsidP="00560A8E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PRAVOKUTNI TROK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Pravokutnik 19"/>
                        <wps:cNvSpPr/>
                        <wps:spPr>
                          <a:xfrm>
                            <a:off x="0" y="0"/>
                            <a:ext cx="3101340" cy="17686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5260" y="381000"/>
                            <a:ext cx="708660" cy="4343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815340"/>
                            <a:ext cx="1075690" cy="27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560A8E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a + b +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35380" y="525780"/>
                            <a:ext cx="1108710" cy="327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a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c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769620"/>
                            <a:ext cx="1013460" cy="357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b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c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6" name="Slika 46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70760" y="243840"/>
                            <a:ext cx="647700" cy="609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9180" y="1203960"/>
                            <a:ext cx="2042160" cy="535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a, b - katete (stranice uz pravi kut)</w:t>
                              </w:r>
                            </w:p>
                            <w:p w:rsidR="007F5446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 xml:space="preserve">c - hipotenuza (stranica nasuprot </w:t>
                              </w:r>
                            </w:p>
                            <w:p w:rsidR="007F5446" w:rsidRPr="005C293E" w:rsidRDefault="007F5446" w:rsidP="000843AC">
                              <w:pPr>
                                <w:tabs>
                                  <w:tab w:val="left" w:pos="284"/>
                                </w:tabs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ab/>
                                <w:t>pravom kutu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C127EC" id="Grupa 35" o:spid="_x0000_s1054" style="position:absolute;margin-left:242.1pt;margin-top:9.35pt;width:244.2pt;height:139.25pt;z-index:251658752;mso-height-relative:margin" coordsize="31013,176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">
                <v:shape id="_x0000_s1055" type="#_x0000_t202" style="position:absolute;left:1752;top:10134;width:7177;height:4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" filled="f" stroked="f">
                  <v:textbox>
                    <w:txbxContent>
                      <w:p w:rsidR="007F5446" w:rsidRPr="007031E3" w:rsidRDefault="007F5446" w:rsidP="00560A8E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∙b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</w:p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56" type="#_x0000_t202" style="position:absolute;left:1752;top:13563;width:7969;height:4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vpc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zHI3idiUdALp4AAAD//wMAUEsBAi0AFAAGAAgAAAAhANvh9svuAAAAhQEAABMAAAAAAAAAAAAA&#10;AAAAAAAAAFtDb250ZW50X1R5cGVzXS54bWxQSwECLQAUAAYACAAAACEAWvQsW78AAAAVAQAACwAA&#10;AAAAAAAAAAAAAAAfAQAAX3JlbHMvLnJlbHNQSwECLQAUAAYACAAAACEATJb6XMMAAADcAAAADwAA&#10;AAAAAAAAAAAAAAAHAgAAZHJzL2Rvd25yZXYueG1sUEsFBgAAAAADAAMAtwAAAPcCAAAAAA==&#10;" filled="f" stroked="f">
                  <v:textbox>
                    <w:txbxContent>
                      <w:p w:rsidR="007F5446" w:rsidRPr="007031E3" w:rsidRDefault="007F5446" w:rsidP="00560A8E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c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</w:p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" o:spid="_x0000_s1057" type="#_x0000_t202" style="position:absolute;left:11277;top:2971;width:9766;height:3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c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_x0000_s1058" type="#_x0000_t202" style="position:absolute;left:23774;top:8229;width:6401;height:3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S2OwwAAANw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agL3M/EIyOUNAAD//wMAUEsBAi0AFAAGAAgAAAAhANvh9svuAAAAhQEAABMAAAAAAAAAAAAA&#10;AAAAAAAAAFtDb250ZW50X1R5cGVzXS54bWxQSwECLQAUAAYACAAAACEAWvQsW78AAAAVAQAACwAA&#10;AAAAAAAAAAAAAAAfAQAAX3JlbHMvLnJlbHNQSwECLQAUAAYACAAAACEABw0tjsMAAADcAAAADwAA&#10;AAAAAAAAAAAAAAAHAgAAZHJzL2Rvd25yZXYueG1sUEsFBgAAAAADAAMAtwAAAPcCAAAAAA==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R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_x0000_s1059" type="#_x0000_t202" style="position:absolute;left:533;width:29642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7F5446" w:rsidRPr="007031E3" w:rsidRDefault="00420224" w:rsidP="00560A8E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PRAVOKUTNI TROKUT</w:t>
                        </w:r>
                      </w:p>
                    </w:txbxContent>
                  </v:textbox>
                </v:shape>
                <v:rect id="Pravokutnik 19" o:spid="_x0000_s1060" style="position:absolute;width:31013;height:176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" filled="f" strokecolor="black [3213]"/>
                <v:shape id="Slika 30" o:spid="_x0000_s1061" type="#_x0000_t75" style="position:absolute;left:1752;top:3810;width:7087;height:43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">
                  <v:imagedata r:id="rId20" o:title="" chromakey="white"/>
                  <v:path arrowok="t"/>
                </v:shape>
                <v:shape id="_x0000_s1062" type="#_x0000_t202" style="position:absolute;left:1524;top:8153;width:10756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7F5446" w:rsidRPr="005C293E" w:rsidRDefault="007F5446" w:rsidP="00560A8E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a + b + c</w:t>
                        </w:r>
                      </w:p>
                    </w:txbxContent>
                  </v:textbox>
                </v:shape>
                <v:shape id="Text Box 4" o:spid="_x0000_s1063" type="#_x0000_t202" style="position:absolute;left:11353;top:5257;width:11087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a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4" o:spid="_x0000_s1064" type="#_x0000_t202" style="position:absolute;left:11049;top:7696;width:10134;height:3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 b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Slika 46" o:spid="_x0000_s1065" type="#_x0000_t75" style="position:absolute;left:22707;top:2438;width:6477;height:6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">
                  <v:imagedata r:id="rId21" o:title="" chromakey="white"/>
                  <v:path arrowok="t"/>
                </v:shape>
                <v:shape id="_x0000_s1066" type="#_x0000_t202" style="position:absolute;left:10591;top:12039;width:20422;height:5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" filled="f" stroked="f" strokeweight=".5pt">
                  <v:textbox style="mso-fit-shape-to-text:t">
                    <w:txbxContent>
                      <w:p w:rsidR="007F5446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a, b - katete (stranice uz pravi kut)</w:t>
                        </w:r>
                      </w:p>
                      <w:p w:rsidR="007F5446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 xml:space="preserve">c - hipotenuza (stranica nasuprot </w:t>
                        </w:r>
                      </w:p>
                      <w:p w:rsidR="007F5446" w:rsidRPr="005C293E" w:rsidRDefault="007F5446" w:rsidP="000843AC">
                        <w:pPr>
                          <w:tabs>
                            <w:tab w:val="left" w:pos="284"/>
                          </w:tabs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ab/>
                          <w:t>pravom kutu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49A745E1" wp14:editId="3130A9FF">
                <wp:simplePos x="0" y="0"/>
                <wp:positionH relativeFrom="column">
                  <wp:posOffset>422910</wp:posOffset>
                </wp:positionH>
                <wp:positionV relativeFrom="paragraph">
                  <wp:posOffset>117475</wp:posOffset>
                </wp:positionV>
                <wp:extent cx="2301240" cy="1341120"/>
                <wp:effectExtent l="0" t="0" r="0" b="11430"/>
                <wp:wrapNone/>
                <wp:docPr id="942" name="Grupa 9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1240" cy="1341120"/>
                          <a:chOff x="0" y="0"/>
                          <a:chExt cx="2301240" cy="1341120"/>
                        </a:xfrm>
                      </wpg:grpSpPr>
                      <wps:wsp>
                        <wps:cNvPr id="44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" y="746760"/>
                            <a:ext cx="883285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82376C" w:rsidP="00E1217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7031E3" w:rsidRDefault="007F5446" w:rsidP="00E1217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7031E3" w:rsidRDefault="007F5446" w:rsidP="00E1217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91540" y="807720"/>
                            <a:ext cx="820420" cy="434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E1217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7031E3" w:rsidRDefault="007F5446" w:rsidP="00E1217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7031E3" w:rsidRDefault="007F5446" w:rsidP="00E1217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8" name="Pravokutnik 58"/>
                        <wps:cNvSpPr/>
                        <wps:spPr>
                          <a:xfrm>
                            <a:off x="0" y="0"/>
                            <a:ext cx="2263140" cy="134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30124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0C5EA7" w:rsidRDefault="00420224" w:rsidP="000C5EA7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5EA7">
                                <w:rPr>
                                  <w:b/>
                                  <w:sz w:val="20"/>
                                  <w:szCs w:val="20"/>
                                  <w:u w:val="single"/>
                                </w:rPr>
                                <w:t>JEDNAKOSTRANIČNI TROKUT</w:t>
                              </w:r>
                              <w:r w:rsidRPr="000C5EA7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</w:p>
                            <w:p w:rsidR="007F5446" w:rsidRPr="000C5EA7" w:rsidRDefault="007F5446" w:rsidP="000C5EA7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" name="Slika 6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5260" y="259080"/>
                            <a:ext cx="487680" cy="5029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68680" y="259080"/>
                            <a:ext cx="64770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031E3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3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68680" y="495300"/>
                            <a:ext cx="804121" cy="39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7031E3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</w:rPr>
                                        <m:t>a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7031E3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7031E3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41" name="Slika 941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22120" y="236220"/>
                            <a:ext cx="457200" cy="5029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9A745E1" id="Grupa 942" o:spid="_x0000_s1067" style="position:absolute;margin-left:33.3pt;margin-top:9.25pt;width:181.2pt;height:105.6pt;z-index:251661824;mso-width-relative:margin" coordsize="23012,134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">
                <v:shape id="_x0000_s1068" type="#_x0000_t202" style="position:absolute;left:1066;top:7467;width:8833;height:4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" filled="f" stroked="f">
                  <v:textbox>
                    <w:txbxContent>
                      <w:p w:rsidR="007F5446" w:rsidRPr="007031E3" w:rsidRDefault="0082376C" w:rsidP="00E1217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7031E3" w:rsidRDefault="007F5446" w:rsidP="00E1217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</w:p>
                      <w:p w:rsidR="007F5446" w:rsidRPr="007031E3" w:rsidRDefault="007F5446" w:rsidP="00E1217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69" type="#_x0000_t202" style="position:absolute;left:8915;top:8077;width:8204;height:4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" filled="f" stroked="f">
                  <v:textbox>
                    <w:txbxContent>
                      <w:p w:rsidR="007F5446" w:rsidRPr="007031E3" w:rsidRDefault="007F5446" w:rsidP="00E1217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7031E3" w:rsidRDefault="007F5446" w:rsidP="00E1217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</w:p>
                      <w:p w:rsidR="007F5446" w:rsidRPr="007031E3" w:rsidRDefault="007F5446" w:rsidP="00E1217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rect id="Pravokutnik 58" o:spid="_x0000_s1070" style="position:absolute;width:22631;height:134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" filled="f" strokecolor="black [3213]"/>
                <v:shape id="_x0000_s1071" type="#_x0000_t202" style="position:absolute;width:23012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7F5446" w:rsidRPr="000C5EA7" w:rsidRDefault="00420224" w:rsidP="000C5EA7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  <w:szCs w:val="20"/>
                          </w:rPr>
                        </w:pPr>
                        <w:r w:rsidRPr="000C5EA7">
                          <w:rPr>
                            <w:b/>
                            <w:sz w:val="20"/>
                            <w:szCs w:val="20"/>
                            <w:u w:val="single"/>
                          </w:rPr>
                          <w:t>JEDNAKOSTRANIČNI TROKUT</w:t>
                        </w:r>
                        <w:r w:rsidRPr="000C5EA7">
                          <w:rPr>
                            <w:sz w:val="20"/>
                            <w:szCs w:val="20"/>
                          </w:rPr>
                          <w:tab/>
                        </w:r>
                      </w:p>
                      <w:p w:rsidR="007F5446" w:rsidRPr="000C5EA7" w:rsidRDefault="007F5446" w:rsidP="000C5EA7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Slika 6" o:spid="_x0000_s1072" type="#_x0000_t75" style="position:absolute;left:1752;top:2590;width:4877;height:50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">
                  <v:imagedata r:id="rId24" o:title="" chromakey="white"/>
                  <v:path arrowok="t"/>
                </v:shape>
                <v:shape id="_x0000_s1073" type="#_x0000_t202" style="position:absolute;left:8686;top:2590;width:6477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7F5446" w:rsidRPr="005C293E" w:rsidRDefault="007F5446" w:rsidP="007031E3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3a</w:t>
                        </w:r>
                      </w:p>
                    </w:txbxContent>
                  </v:textbox>
                </v:shape>
                <v:shape id="_x0000_s1074" type="#_x0000_t202" style="position:absolute;left:8686;top:4953;width:8042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7F5446" w:rsidRPr="00133CC5" w:rsidRDefault="007F5446" w:rsidP="007031E3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a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7031E3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7031E3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Slika 941" o:spid="_x0000_s1075" type="#_x0000_t75" style="position:absolute;left:17221;top:2362;width:4572;height:50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">
                  <v:imagedata r:id="rId25" o:title="" chromakey="white"/>
                  <v:path arrowok="t"/>
                </v:shape>
              </v:group>
            </w:pict>
          </mc:Fallback>
        </mc:AlternateContent>
      </w:r>
    </w:p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ED6E28">
      <w:r w:rsidRPr="0013719F"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EA96441" wp14:editId="1377BBF3">
                <wp:simplePos x="0" y="0"/>
                <wp:positionH relativeFrom="column">
                  <wp:posOffset>11430</wp:posOffset>
                </wp:positionH>
                <wp:positionV relativeFrom="paragraph">
                  <wp:posOffset>33020</wp:posOffset>
                </wp:positionV>
                <wp:extent cx="2895600" cy="617220"/>
                <wp:effectExtent l="0" t="0" r="19050" b="10160"/>
                <wp:wrapNone/>
                <wp:docPr id="45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617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F5446" w:rsidRPr="00457A11" w:rsidRDefault="007F5446" w:rsidP="001B44B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57A11">
                              <w:rPr>
                                <w:b/>
                              </w:rPr>
                              <w:t xml:space="preserve">Zbroj </w:t>
                            </w:r>
                            <w:r w:rsidR="001B44B4" w:rsidRPr="00457A11">
                              <w:rPr>
                                <w:b/>
                              </w:rPr>
                              <w:t>kutova trokuta je (uvijek) 180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A96441" id="_x0000_s1076" type="#_x0000_t202" style="position:absolute;margin-left:.9pt;margin-top:2.6pt;width:228pt;height:48.6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" filled="f">
                <v:textbox style="mso-fit-shape-to-text:t">
                  <w:txbxContent>
                    <w:p w:rsidR="007F5446" w:rsidRPr="00457A11" w:rsidRDefault="007F5446" w:rsidP="001B44B4">
                      <w:pPr>
                        <w:jc w:val="center"/>
                        <w:rPr>
                          <w:b/>
                        </w:rPr>
                      </w:pPr>
                      <w:r w:rsidRPr="00457A11">
                        <w:rPr>
                          <w:b/>
                        </w:rPr>
                        <w:t xml:space="preserve">Zbroj </w:t>
                      </w:r>
                      <w:r w:rsidR="001B44B4" w:rsidRPr="00457A11">
                        <w:rPr>
                          <w:b/>
                        </w:rPr>
                        <w:t>kutova trokuta je (uvijek) 180°</w:t>
                      </w:r>
                    </w:p>
                  </w:txbxContent>
                </v:textbox>
              </v:shape>
            </w:pict>
          </mc:Fallback>
        </mc:AlternateContent>
      </w:r>
    </w:p>
    <w:p w:rsidR="0013719F" w:rsidRDefault="0013719F"/>
    <w:p w:rsidR="0013719F" w:rsidRDefault="001B44B4"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543DB355" wp14:editId="5E15A582">
                <wp:simplePos x="0" y="0"/>
                <wp:positionH relativeFrom="column">
                  <wp:posOffset>54610</wp:posOffset>
                </wp:positionH>
                <wp:positionV relativeFrom="paragraph">
                  <wp:posOffset>88265</wp:posOffset>
                </wp:positionV>
                <wp:extent cx="1299210" cy="243840"/>
                <wp:effectExtent l="0" t="0" r="0" b="0"/>
                <wp:wrapNone/>
                <wp:docPr id="494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921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F5652E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Kru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43DB355" id="_x0000_s1077" type="#_x0000_t202" style="position:absolute;margin-left:4.3pt;margin-top:6.95pt;width:102.3pt;height:19.2pt;z-index:251650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" filled="f" stroked="f">
                <v:textbox style="mso-fit-shape-to-text:t">
                  <w:txbxContent>
                    <w:p w:rsidR="007F5446" w:rsidRPr="005037D6" w:rsidRDefault="007F5446" w:rsidP="00F5652E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Krug</w:t>
                      </w:r>
                    </w:p>
                  </w:txbxContent>
                </v:textbox>
              </v:shape>
            </w:pict>
          </mc:Fallback>
        </mc:AlternateContent>
      </w:r>
    </w:p>
    <w:p w:rsidR="0013719F" w:rsidRDefault="0013719F"/>
    <w:p w:rsidR="0013719F" w:rsidRDefault="001B44B4"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11AD484D" wp14:editId="3FBB6E4A">
                <wp:simplePos x="0" y="0"/>
                <wp:positionH relativeFrom="column">
                  <wp:posOffset>3295798</wp:posOffset>
                </wp:positionH>
                <wp:positionV relativeFrom="paragraph">
                  <wp:posOffset>75565</wp:posOffset>
                </wp:positionV>
                <wp:extent cx="1005840" cy="243840"/>
                <wp:effectExtent l="0" t="0" r="0" b="0"/>
                <wp:wrapNone/>
                <wp:docPr id="492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584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F5652E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Šesterok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AD484D" id="_x0000_s1078" type="#_x0000_t202" style="position:absolute;margin-left:259.5pt;margin-top:5.95pt;width:79.2pt;height:19.2pt;z-index:251647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" filled="f" stroked="f">
                <v:textbox style="mso-fit-shape-to-text:t">
                  <w:txbxContent>
                    <w:p w:rsidR="007F5446" w:rsidRPr="005037D6" w:rsidRDefault="007F5446" w:rsidP="00F5652E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Šesterokut</w:t>
                      </w:r>
                    </w:p>
                  </w:txbxContent>
                </v:textbox>
              </v:shape>
            </w:pict>
          </mc:Fallback>
        </mc:AlternateContent>
      </w:r>
    </w:p>
    <w:p w:rsidR="0013719F" w:rsidRDefault="00ED6E28" w:rsidP="001C6ABB">
      <w:pPr>
        <w:tabs>
          <w:tab w:val="left" w:pos="108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7F7B6010" wp14:editId="3B213EF9">
                <wp:simplePos x="0" y="0"/>
                <wp:positionH relativeFrom="column">
                  <wp:posOffset>24130</wp:posOffset>
                </wp:positionH>
                <wp:positionV relativeFrom="paragraph">
                  <wp:posOffset>26035</wp:posOffset>
                </wp:positionV>
                <wp:extent cx="3002280" cy="2049780"/>
                <wp:effectExtent l="0" t="0" r="0" b="7620"/>
                <wp:wrapNone/>
                <wp:docPr id="60" name="Grupa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2280" cy="2049780"/>
                          <a:chOff x="0" y="0"/>
                          <a:chExt cx="3002280" cy="2049780"/>
                        </a:xfrm>
                      </wpg:grpSpPr>
                      <wps:wsp>
                        <wps:cNvPr id="38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312420"/>
                            <a:ext cx="716280" cy="281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415F8" w:rsidRDefault="007F5446" w:rsidP="004415F8">
                              <w:pPr>
                                <w:rPr>
                                  <w:b/>
                                  <w:i/>
                                  <w:sz w:val="20"/>
                                </w:rPr>
                              </w:pP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O = 2 r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32"/>
                                  </w:rPr>
                                  <m:t>π</m:t>
                                </m:r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8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563880"/>
                            <a:ext cx="716280" cy="281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415F8" w:rsidRDefault="007F5446" w:rsidP="004415F8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>P = r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  <w:vertAlign w:val="superscript"/>
                                </w:rPr>
                                <w:t>2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32"/>
                                  </w:rPr>
                                  <m:t>π</m:t>
                                </m:r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7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0"/>
                            <a:ext cx="134874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420224" w:rsidP="004415F8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KRU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5" name="Pravokutnik 475"/>
                        <wps:cNvSpPr/>
                        <wps:spPr>
                          <a:xfrm>
                            <a:off x="0" y="0"/>
                            <a:ext cx="294132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5" name="Slika 485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6200" y="289560"/>
                            <a:ext cx="533400" cy="541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44" name="Slika 944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15440" y="289560"/>
                            <a:ext cx="548640" cy="541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4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02180" y="320040"/>
                            <a:ext cx="60960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DA661D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d = 2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4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02180" y="548640"/>
                            <a:ext cx="80010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DA661D">
                              <w:pPr>
                                <w:jc w:val="both"/>
                                <w:rPr>
                                  <w:sz w:val="18"/>
                                  <w:szCs w:val="20"/>
                                </w:rPr>
                              </w:pPr>
                              <w:r w:rsidRPr="00DA661D">
                                <w:rPr>
                                  <w:b/>
                                  <w:i/>
                                  <w:sz w:val="18"/>
                                  <w:szCs w:val="20"/>
                                </w:rPr>
                                <w:t>d -</w:t>
                              </w:r>
                              <w:r w:rsidRPr="00DA661D">
                                <w:rPr>
                                  <w:i/>
                                  <w:sz w:val="18"/>
                                  <w:szCs w:val="20"/>
                                </w:rPr>
                                <w:t xml:space="preserve"> </w:t>
                              </w:r>
                              <w:r w:rsidRPr="00DA661D">
                                <w:rPr>
                                  <w:sz w:val="18"/>
                                  <w:szCs w:val="20"/>
                                </w:rPr>
                                <w:t>promjer</w:t>
                              </w:r>
                            </w:p>
                            <w:p w:rsidR="007F5446" w:rsidRPr="00DA661D" w:rsidRDefault="007F5446" w:rsidP="00DA661D">
                              <w:pPr>
                                <w:jc w:val="both"/>
                                <w:rPr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sz w:val="18"/>
                                  <w:szCs w:val="20"/>
                                </w:rPr>
                                <w:t xml:space="preserve">  (dijametar)</w:t>
                              </w:r>
                            </w:p>
                            <w:p w:rsidR="007F5446" w:rsidRPr="00DA661D" w:rsidRDefault="007F5446" w:rsidP="007F5446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sz w:val="18"/>
                                  <w:szCs w:val="20"/>
                                </w:rPr>
                                <w:t xml:space="preserve">   </w:t>
                              </w:r>
                              <w:r w:rsidRPr="00DA661D">
                                <w:rPr>
                                  <w:sz w:val="18"/>
                                  <w:szCs w:val="20"/>
                                </w:rPr>
                                <w:t>krug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59" name="Slika 959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6680" y="998220"/>
                            <a:ext cx="762000" cy="541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37260" y="918836"/>
                            <a:ext cx="1143000" cy="434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1C6ABB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1C6ABB">
                                <w:rPr>
                                  <w:rFonts w:ascii="Brush Script MT" w:hAnsi="Brush Script MT"/>
                                  <w:sz w:val="32"/>
                                  <w:szCs w:val="28"/>
                                </w:rPr>
                                <w:t>l</w:t>
                              </w:r>
                              <w:r>
                                <w:rPr>
                                  <w:rFonts w:ascii="Brush Script MT" w:hAnsi="Brush Script MT"/>
                                  <w:sz w:val="32"/>
                                  <w:szCs w:val="28"/>
                                </w:rPr>
                                <w:t xml:space="preserve"> </w:t>
                              </w:r>
                              <w:r w:rsidRPr="001C6ABB">
                                <w:rPr>
                                  <w:rFonts w:ascii="Brush Script MT" w:hAnsi="Brush Script MT"/>
                                  <w:szCs w:val="28"/>
                                </w:rPr>
                                <w:t>=</w:t>
                              </w:r>
                              <w:r>
                                <w:rPr>
                                  <w:rFonts w:ascii="Brush Script MT" w:hAnsi="Brush Script MT"/>
                                  <w:sz w:val="32"/>
                                  <w:szCs w:val="28"/>
                                </w:rPr>
                                <w:t xml:space="preserve"> 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2 r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32"/>
                                  </w:rPr>
                                  <m:t xml:space="preserve">π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∙</m:t>
                                </m:r>
                              </m:oMath>
                              <w:r>
                                <w:rPr>
                                  <w:rFonts w:ascii="Brush Script MT" w:hAnsi="Brush Script MT"/>
                                  <w:b/>
                                  <w:i/>
                                  <w:sz w:val="32"/>
                                  <w:szCs w:val="28"/>
                                </w:rPr>
                                <w:t xml:space="preserve">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2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  <w:szCs w:val="28"/>
                                      </w:rPr>
                                      <m:t>α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2"/>
                                        <w:szCs w:val="20"/>
                                      </w:rPr>
                                      <m:t>360°</m:t>
                                    </m:r>
                                  </m:den>
                                </m:f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37260" y="1238876"/>
                            <a:ext cx="2004060" cy="434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1C6ABB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>P</w:t>
                              </w:r>
                              <w:r w:rsidRPr="001C6ABB">
                                <w:rPr>
                                  <w:b/>
                                  <w:i/>
                                  <w:position w:val="-4"/>
                                  <w:sz w:val="20"/>
                                  <w:vertAlign w:val="subscript"/>
                                </w:rPr>
                                <w:t>isj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 = r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  <w:vertAlign w:val="superscript"/>
                                </w:rPr>
                                <w:t>2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32"/>
                                  </w:rPr>
                                  <m:t xml:space="preserve">π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∙</m:t>
                                </m:r>
                              </m:oMath>
                              <w:r>
                                <w:rPr>
                                  <w:rFonts w:ascii="Brush Script MT" w:hAnsi="Brush Script MT"/>
                                  <w:b/>
                                  <w:i/>
                                  <w:sz w:val="32"/>
                                  <w:szCs w:val="28"/>
                                </w:rPr>
                                <w:t xml:space="preserve">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2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  <w:szCs w:val="28"/>
                                      </w:rPr>
                                      <m:t>α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2"/>
                                        <w:szCs w:val="20"/>
                                      </w:rPr>
                                      <m:t>360°</m:t>
                                    </m:r>
                                  </m:den>
                                </m:f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76300" y="1539240"/>
                            <a:ext cx="80010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23EBC" w:rsidRDefault="007F5446" w:rsidP="00423EBC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 w:rsidRPr="00423EBC">
                                <w:rPr>
                                  <w:rFonts w:ascii="Brush Script MT" w:hAnsi="Brush Script MT"/>
                                  <w:sz w:val="28"/>
                                  <w:szCs w:val="28"/>
                                </w:rPr>
                                <w:t>l</w:t>
                              </w:r>
                              <w:r w:rsidRPr="00423EBC">
                                <w:rPr>
                                  <w:i/>
                                  <w:sz w:val="18"/>
                                  <w:szCs w:val="20"/>
                                </w:rPr>
                                <w:t xml:space="preserve"> - </w:t>
                              </w:r>
                              <w:r w:rsidRPr="00423EBC">
                                <w:rPr>
                                  <w:sz w:val="18"/>
                                  <w:szCs w:val="20"/>
                                </w:rPr>
                                <w:t>duljina kružnog luk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44980" y="1569720"/>
                            <a:ext cx="96774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23EBC" w:rsidRDefault="007F5446" w:rsidP="00423EBC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 w:rsidRPr="00423EBC">
                                <w:rPr>
                                  <w:i/>
                                  <w:sz w:val="20"/>
                                </w:rPr>
                                <w:t>P</w:t>
                              </w:r>
                              <w:r w:rsidRPr="00423EBC">
                                <w:rPr>
                                  <w:i/>
                                  <w:position w:val="-4"/>
                                  <w:sz w:val="20"/>
                                  <w:vertAlign w:val="subscript"/>
                                </w:rPr>
                                <w:t>isj</w:t>
                              </w:r>
                              <w:r w:rsidRPr="00423EBC">
                                <w:rPr>
                                  <w:i/>
                                  <w:sz w:val="18"/>
                                  <w:szCs w:val="20"/>
                                </w:rPr>
                                <w:t xml:space="preserve"> - </w:t>
                              </w:r>
                              <w:r>
                                <w:rPr>
                                  <w:sz w:val="18"/>
                                  <w:szCs w:val="20"/>
                                </w:rPr>
                                <w:t>površina kružnog isječk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7B6010" id="Grupa 60" o:spid="_x0000_s1079" style="position:absolute;margin-left:1.9pt;margin-top:2.05pt;width:236.4pt;height:161.4pt;z-index:251662848" coordsize="30022,204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">
                <v:shape id="_x0000_s1080" type="#_x0000_t202" style="position:absolute;left:6858;top:3124;width:7162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" stroked="f">
                  <v:textbox style="mso-fit-shape-to-text:t">
                    <w:txbxContent>
                      <w:p w:rsidR="007F5446" w:rsidRPr="004415F8" w:rsidRDefault="007F5446" w:rsidP="004415F8">
                        <w:pPr>
                          <w:rPr>
                            <w:b/>
                            <w:i/>
                            <w:sz w:val="20"/>
                          </w:rPr>
                        </w:pP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O = 2 r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>π</m:t>
                          </m:r>
                        </m:oMath>
                      </w:p>
                    </w:txbxContent>
                  </v:textbox>
                </v:shape>
                <v:shape id="_x0000_s1081" type="#_x0000_t202" style="position:absolute;left:6858;top:5638;width:7162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" stroked="f">
                  <v:textbox style="mso-fit-shape-to-text:t">
                    <w:txbxContent>
                      <w:p w:rsidR="007F5446" w:rsidRPr="004415F8" w:rsidRDefault="007F5446" w:rsidP="004415F8">
                        <w:pPr>
                          <w:rPr>
                            <w:i/>
                            <w:sz w:val="20"/>
                          </w:rPr>
                        </w:pPr>
                        <w:r w:rsidRPr="004415F8">
                          <w:rPr>
                            <w:b/>
                            <w:i/>
                            <w:sz w:val="20"/>
                          </w:rPr>
                          <w:t>P = r</w:t>
                        </w:r>
                        <w:r w:rsidRPr="004415F8">
                          <w:rPr>
                            <w:b/>
                            <w:i/>
                            <w:sz w:val="20"/>
                            <w:vertAlign w:val="superscript"/>
                          </w:rPr>
                          <w:t>2</w:t>
                        </w: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>π</m:t>
                          </m:r>
                        </m:oMath>
                      </w:p>
                    </w:txbxContent>
                  </v:textbox>
                </v:shape>
                <v:shape id="_x0000_s1082" type="#_x0000_t202" style="position:absolute;left:533;width:13487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" filled="f" stroked="f">
                  <v:textbox>
                    <w:txbxContent>
                      <w:p w:rsidR="007F5446" w:rsidRPr="007031E3" w:rsidRDefault="00420224" w:rsidP="004415F8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KRUG</w:t>
                        </w:r>
                      </w:p>
                    </w:txbxContent>
                  </v:textbox>
                </v:shape>
                <v:rect id="Pravokutnik 475" o:spid="_x0000_s1083" style="position:absolute;width:29413;height:201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" filled="f" strokecolor="black [3213]"/>
                <v:shape id="Slika 485" o:spid="_x0000_s1084" type="#_x0000_t75" style="position:absolute;left:762;top:2895;width:5334;height:54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">
                  <v:imagedata r:id="rId29" o:title="" chromakey="white"/>
                  <v:path arrowok="t"/>
                </v:shape>
                <v:shape id="Slika 944" o:spid="_x0000_s1085" type="#_x0000_t75" style="position:absolute;left:16154;top:2895;width:5486;height:54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">
                  <v:imagedata r:id="rId30" o:title="" chromakey="white"/>
                  <v:path arrowok="t"/>
                </v:shape>
                <v:shape id="_x0000_s1086" type="#_x0000_t202" style="position:absolute;left:22021;top:3200;width:6096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yL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uloDK8z8QjIxR8AAAD//wMAUEsBAi0AFAAGAAgAAAAhANvh9svuAAAAhQEAABMAAAAAAAAAAAAA&#10;AAAAAAAAAFtDb250ZW50X1R5cGVzXS54bWxQSwECLQAUAAYACAAAACEAWvQsW78AAAAVAQAACwAA&#10;AAAAAAAAAAAAAAAfAQAAX3JlbHMvLnJlbHNQSwECLQAUAAYACAAAACEAXFNci8MAAADcAAAADwAA&#10;AAAAAAAAAAAAAAAHAgAAZHJzL2Rvd25yZXYueG1sUEsFBgAAAAADAAMAtwAAAPcCAAAAAA==&#10;" filled="f" stroked="f">
                  <v:textbox>
                    <w:txbxContent>
                      <w:p w:rsidR="007F5446" w:rsidRPr="005C293E" w:rsidRDefault="007F5446" w:rsidP="00DA661D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d = 2r</w:t>
                        </w:r>
                      </w:p>
                    </w:txbxContent>
                  </v:textbox>
                </v:shape>
                <v:shape id="_x0000_s1087" type="#_x0000_t202" style="position:absolute;left:22021;top:5486;width:8001;height:5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cL8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loAr9n4hGQyzcAAAD//wMAUEsBAi0AFAAGAAgAAAAhANvh9svuAAAAhQEAABMAAAAAAAAAAAAA&#10;AAAAAAAAAFtDb250ZW50X1R5cGVzXS54bWxQSwECLQAUAAYACAAAACEAWvQsW78AAAAVAQAACwAA&#10;AAAAAAAAAAAAAAAfAQAAX3JlbHMvLnJlbHNQSwECLQAUAAYACAAAACEArIHC/MMAAADcAAAADwAA&#10;AAAAAAAAAAAAAAAHAgAAZHJzL2Rvd25yZXYueG1sUEsFBgAAAAADAAMAtwAAAPcCAAAAAA==&#10;" filled="f" stroked="f">
                  <v:textbox>
                    <w:txbxContent>
                      <w:p w:rsidR="007F5446" w:rsidRDefault="007F5446" w:rsidP="00DA661D">
                        <w:pPr>
                          <w:jc w:val="both"/>
                          <w:rPr>
                            <w:sz w:val="18"/>
                            <w:szCs w:val="20"/>
                          </w:rPr>
                        </w:pPr>
                        <w:r w:rsidRPr="00DA661D">
                          <w:rPr>
                            <w:b/>
                            <w:i/>
                            <w:sz w:val="18"/>
                            <w:szCs w:val="20"/>
                          </w:rPr>
                          <w:t>d -</w:t>
                        </w:r>
                        <w:r w:rsidRPr="00DA661D">
                          <w:rPr>
                            <w:i/>
                            <w:sz w:val="18"/>
                            <w:szCs w:val="20"/>
                          </w:rPr>
                          <w:t xml:space="preserve"> </w:t>
                        </w:r>
                        <w:r w:rsidRPr="00DA661D">
                          <w:rPr>
                            <w:sz w:val="18"/>
                            <w:szCs w:val="20"/>
                          </w:rPr>
                          <w:t>promjer</w:t>
                        </w:r>
                      </w:p>
                      <w:p w:rsidR="007F5446" w:rsidRPr="00DA661D" w:rsidRDefault="007F5446" w:rsidP="00DA661D">
                        <w:pPr>
                          <w:jc w:val="both"/>
                          <w:rPr>
                            <w:sz w:val="18"/>
                            <w:szCs w:val="20"/>
                          </w:rPr>
                        </w:pPr>
                        <w:r>
                          <w:rPr>
                            <w:sz w:val="18"/>
                            <w:szCs w:val="20"/>
                          </w:rPr>
                          <w:t xml:space="preserve">  (dijametar)</w:t>
                        </w:r>
                      </w:p>
                      <w:p w:rsidR="007F5446" w:rsidRPr="00DA661D" w:rsidRDefault="007F5446" w:rsidP="007F5446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>
                          <w:rPr>
                            <w:sz w:val="18"/>
                            <w:szCs w:val="20"/>
                          </w:rPr>
                          <w:t xml:space="preserve">   </w:t>
                        </w:r>
                        <w:r w:rsidRPr="00DA661D">
                          <w:rPr>
                            <w:sz w:val="18"/>
                            <w:szCs w:val="20"/>
                          </w:rPr>
                          <w:t>kruga</w:t>
                        </w:r>
                      </w:p>
                    </w:txbxContent>
                  </v:textbox>
                </v:shape>
                <v:shape id="Slika 959" o:spid="_x0000_s1088" type="#_x0000_t75" style="position:absolute;left:1066;top:9982;width:7620;height:54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">
                  <v:imagedata r:id="rId31" o:title="" chromakey="white"/>
                  <v:path arrowok="t"/>
                </v:shape>
                <v:shape id="_x0000_s1089" type="#_x0000_t202" style="position:absolute;left:9372;top:9188;width:11430;height:4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jDh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sM4SeDvTDwCcvELAAD//wMAUEsBAi0AFAAGAAgAAAAhANvh9svuAAAAhQEAABMAAAAAAAAAAAAA&#10;AAAAAAAAAFtDb250ZW50X1R5cGVzXS54bWxQSwECLQAUAAYACAAAACEAWvQsW78AAAAVAQAACwAA&#10;AAAAAAAAAAAAAAAfAQAAX3JlbHMvLnJlbHNQSwECLQAUAAYACAAAACEAgvow4cMAAADcAAAADwAA&#10;AAAAAAAAAAAAAAAHAgAAZHJzL2Rvd25yZXYueG1sUEsFBgAAAAADAAMAtwAAAPcCAAAAAA==&#10;" filled="f" stroked="f">
                  <v:textbox>
                    <w:txbxContent>
                      <w:p w:rsidR="007F5446" w:rsidRPr="007031E3" w:rsidRDefault="007F5446" w:rsidP="001C6ABB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1C6ABB">
                          <w:rPr>
                            <w:rFonts w:ascii="Brush Script MT" w:hAnsi="Brush Script MT"/>
                            <w:sz w:val="32"/>
                            <w:szCs w:val="28"/>
                          </w:rPr>
                          <w:t>l</w:t>
                        </w:r>
                        <w:r>
                          <w:rPr>
                            <w:rFonts w:ascii="Brush Script MT" w:hAnsi="Brush Script MT"/>
                            <w:sz w:val="32"/>
                            <w:szCs w:val="28"/>
                          </w:rPr>
                          <w:t xml:space="preserve"> </w:t>
                        </w:r>
                        <w:r w:rsidRPr="001C6ABB">
                          <w:rPr>
                            <w:rFonts w:ascii="Brush Script MT" w:hAnsi="Brush Script MT"/>
                            <w:szCs w:val="28"/>
                          </w:rPr>
                          <w:t>=</w:t>
                        </w:r>
                        <w:r>
                          <w:rPr>
                            <w:rFonts w:ascii="Brush Script MT" w:hAnsi="Brush Script MT"/>
                            <w:sz w:val="32"/>
                            <w:szCs w:val="28"/>
                          </w:rPr>
                          <w:t xml:space="preserve"> </w:t>
                        </w: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2 r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 xml:space="preserve">π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  <w:sz w:val="20"/>
                            </w:rPr>
                            <m:t>∙</m:t>
                          </m:r>
                        </m:oMath>
                        <w:r>
                          <w:rPr>
                            <w:rFonts w:ascii="Brush Script MT" w:hAnsi="Brush Script MT"/>
                            <w:b/>
                            <w:i/>
                            <w:sz w:val="32"/>
                            <w:szCs w:val="28"/>
                          </w:rPr>
                          <w:t xml:space="preserve">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b/>
                                  <w:i/>
                                  <w:sz w:val="22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28"/>
                                </w:rPr>
                                <m:t>α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  <w:sz w:val="22"/>
                                  <w:szCs w:val="20"/>
                                </w:rPr>
                                <m:t>360°</m:t>
                              </m:r>
                            </m:den>
                          </m:f>
                        </m:oMath>
                      </w:p>
                    </w:txbxContent>
                  </v:textbox>
                </v:shape>
                <v:shape id="_x0000_s1090" type="#_x0000_t202" style="position:absolute;left:9372;top:12388;width:20041;height:4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K6W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xHY3idiUdALp4AAAD//wMAUEsBAi0AFAAGAAgAAAAhANvh9svuAAAAhQEAABMAAAAAAAAAAAAA&#10;AAAAAAAAAFtDb250ZW50X1R5cGVzXS54bWxQSwECLQAUAAYACAAAACEAWvQsW78AAAAVAQAACwAA&#10;AAAAAAAAAAAAAAAfAQAAX3JlbHMvLnJlbHNQSwECLQAUAAYACAAAACEAciiulsMAAADcAAAADwAA&#10;AAAAAAAAAAAAAAAHAgAAZHJzL2Rvd25yZXYueG1sUEsFBgAAAAADAAMAtwAAAPcCAAAAAA==&#10;" filled="f" stroked="f">
                  <v:textbox>
                    <w:txbxContent>
                      <w:p w:rsidR="007F5446" w:rsidRPr="007031E3" w:rsidRDefault="007F5446" w:rsidP="001C6ABB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4415F8">
                          <w:rPr>
                            <w:b/>
                            <w:i/>
                            <w:sz w:val="20"/>
                          </w:rPr>
                          <w:t>P</w:t>
                        </w:r>
                        <w:r w:rsidRPr="001C6ABB">
                          <w:rPr>
                            <w:b/>
                            <w:i/>
                            <w:position w:val="-4"/>
                            <w:sz w:val="20"/>
                            <w:vertAlign w:val="subscript"/>
                          </w:rPr>
                          <w:t>isj</w:t>
                        </w: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 = r</w:t>
                        </w:r>
                        <w:r w:rsidRPr="004415F8">
                          <w:rPr>
                            <w:b/>
                            <w:i/>
                            <w:sz w:val="20"/>
                            <w:vertAlign w:val="superscript"/>
                          </w:rPr>
                          <w:t>2</w:t>
                        </w: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 xml:space="preserve">π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  <w:sz w:val="20"/>
                            </w:rPr>
                            <m:t>∙</m:t>
                          </m:r>
                        </m:oMath>
                        <w:r>
                          <w:rPr>
                            <w:rFonts w:ascii="Brush Script MT" w:hAnsi="Brush Script MT"/>
                            <w:b/>
                            <w:i/>
                            <w:sz w:val="32"/>
                            <w:szCs w:val="28"/>
                          </w:rPr>
                          <w:t xml:space="preserve">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b/>
                                  <w:i/>
                                  <w:sz w:val="22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28"/>
                                </w:rPr>
                                <m:t>α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  <w:sz w:val="22"/>
                                  <w:szCs w:val="20"/>
                                </w:rPr>
                                <m:t>360°</m:t>
                              </m:r>
                            </m:den>
                          </m:f>
                        </m:oMath>
                      </w:p>
                    </w:txbxContent>
                  </v:textbox>
                </v:shape>
                <v:shape id="_x0000_s1091" type="#_x0000_t202" style="position:absolute;left:8763;top:15392;width:8001;height:4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As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2T6Qz+zsQjIFcPAAAA//8DAFBLAQItABQABgAIAAAAIQDb4fbL7gAAAIUBAAATAAAAAAAAAAAA&#10;AAAAAAAAAABbQ29udGVudF9UeXBlc10ueG1sUEsBAi0AFAAGAAgAAAAhAFr0LFu/AAAAFQEAAAsA&#10;AAAAAAAAAAAAAAAAHwEAAF9yZWxzLy5yZWxzUEsBAi0AFAAGAAgAAAAhAB1kCw3EAAAA3AAAAA8A&#10;AAAAAAAAAAAAAAAABwIAAGRycy9kb3ducmV2LnhtbFBLBQYAAAAAAwADALcAAAD4AgAAAAA=&#10;" filled="f" stroked="f">
                  <v:textbox>
                    <w:txbxContent>
                      <w:p w:rsidR="007F5446" w:rsidRPr="00423EBC" w:rsidRDefault="007F5446" w:rsidP="00423EBC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 w:rsidRPr="00423EBC">
                          <w:rPr>
                            <w:rFonts w:ascii="Brush Script MT" w:hAnsi="Brush Script MT"/>
                            <w:sz w:val="28"/>
                            <w:szCs w:val="28"/>
                          </w:rPr>
                          <w:t>l</w:t>
                        </w:r>
                        <w:r w:rsidRPr="00423EBC">
                          <w:rPr>
                            <w:i/>
                            <w:sz w:val="18"/>
                            <w:szCs w:val="20"/>
                          </w:rPr>
                          <w:t xml:space="preserve"> - </w:t>
                        </w:r>
                        <w:r w:rsidRPr="00423EBC">
                          <w:rPr>
                            <w:sz w:val="18"/>
                            <w:szCs w:val="20"/>
                          </w:rPr>
                          <w:t>duljina kružnog luka</w:t>
                        </w:r>
                      </w:p>
                    </w:txbxContent>
                  </v:textbox>
                </v:shape>
                <v:shape id="_x0000_s1092" type="#_x0000_t202" style="position:absolute;left:17449;top:15697;width:9678;height: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7F5446" w:rsidRPr="00423EBC" w:rsidRDefault="007F5446" w:rsidP="00423EBC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 w:rsidRPr="00423EBC">
                          <w:rPr>
                            <w:i/>
                            <w:sz w:val="20"/>
                          </w:rPr>
                          <w:t>P</w:t>
                        </w:r>
                        <w:r w:rsidRPr="00423EBC">
                          <w:rPr>
                            <w:i/>
                            <w:position w:val="-4"/>
                            <w:sz w:val="20"/>
                            <w:vertAlign w:val="subscript"/>
                          </w:rPr>
                          <w:t>isj</w:t>
                        </w:r>
                        <w:r w:rsidRPr="00423EBC">
                          <w:rPr>
                            <w:i/>
                            <w:sz w:val="18"/>
                            <w:szCs w:val="20"/>
                          </w:rPr>
                          <w:t xml:space="preserve"> - </w:t>
                        </w:r>
                        <w:r>
                          <w:rPr>
                            <w:sz w:val="18"/>
                            <w:szCs w:val="20"/>
                          </w:rPr>
                          <w:t>površina kružnog isječk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C6ABB">
        <w:tab/>
      </w:r>
    </w:p>
    <w:p w:rsidR="0013719F" w:rsidRDefault="0013719F"/>
    <w:p w:rsidR="0013719F" w:rsidRDefault="00ED6E28"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795EB632" wp14:editId="4180A5F5">
                <wp:simplePos x="0" y="0"/>
                <wp:positionH relativeFrom="column">
                  <wp:posOffset>3280410</wp:posOffset>
                </wp:positionH>
                <wp:positionV relativeFrom="paragraph">
                  <wp:posOffset>56515</wp:posOffset>
                </wp:positionV>
                <wp:extent cx="2994660" cy="1744980"/>
                <wp:effectExtent l="0" t="0" r="15240" b="0"/>
                <wp:wrapNone/>
                <wp:docPr id="476" name="Grupa 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4660" cy="1744980"/>
                          <a:chOff x="0" y="0"/>
                          <a:chExt cx="2994660" cy="1744980"/>
                        </a:xfrm>
                      </wpg:grpSpPr>
                      <wps:wsp>
                        <wps:cNvPr id="5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" y="1188720"/>
                            <a:ext cx="1059180" cy="556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A429D" w:rsidRDefault="007F5446" w:rsidP="003F7B3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6∙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EA429D" w:rsidRDefault="007F5446" w:rsidP="003F7B3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EA429D" w:rsidRDefault="007F5446" w:rsidP="003F7B3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EA429D"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6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61060" y="982980"/>
                            <a:ext cx="59499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A429D" w:rsidRDefault="007F5446" w:rsidP="00591D4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EA429D">
                                <w:rPr>
                                  <w:b/>
                                  <w:i/>
                                  <w:sz w:val="20"/>
                                </w:rPr>
                                <w:t>d = 2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5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0" y="1028700"/>
                            <a:ext cx="549274" cy="2470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A429D" w:rsidRDefault="007F5446" w:rsidP="0098270C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EA429D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R =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7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25980" y="982980"/>
                            <a:ext cx="723900" cy="487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A429D" w:rsidRDefault="007F5446" w:rsidP="0098270C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r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EA429D" w:rsidRDefault="007F5446" w:rsidP="0098270C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EA429D" w:rsidRDefault="007F5446" w:rsidP="0098270C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EA429D"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0"/>
                            <a:ext cx="294132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420224" w:rsidP="00560A8E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PRAVILNI ŠESTEROK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" name="Pravokutnik 52"/>
                        <wps:cNvSpPr/>
                        <wps:spPr>
                          <a:xfrm>
                            <a:off x="0" y="0"/>
                            <a:ext cx="2994660" cy="1668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2" name="Slika 62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1920" y="289560"/>
                            <a:ext cx="617220" cy="647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" y="982980"/>
                            <a:ext cx="64770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EA429D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6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50" name="Slika 450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84860" y="281940"/>
                            <a:ext cx="61722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1" name="Slika 451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24940" y="259080"/>
                            <a:ext cx="670560" cy="7162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73" name="Slika 473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48840" y="251460"/>
                            <a:ext cx="670560" cy="7162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5EB632" id="Grupa 476" o:spid="_x0000_s1093" style="position:absolute;margin-left:258.3pt;margin-top:4.45pt;width:235.8pt;height:137.4pt;z-index:251653632;mso-width-relative:margin;mso-height-relative:margin" coordsize="29946,174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">
                <v:shape id="_x0000_s1094" type="#_x0000_t202" style="position:absolute;left:1447;top:11887;width:10592;height:5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" filled="f" stroked="f">
                  <v:textbox>
                    <w:txbxContent>
                      <w:p w:rsidR="007F5446" w:rsidRPr="00EA429D" w:rsidRDefault="007F5446" w:rsidP="003F7B3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6∙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EA429D" w:rsidRDefault="007F5446" w:rsidP="003F7B3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</w:p>
                      <w:p w:rsidR="007F5446" w:rsidRPr="00EA429D" w:rsidRDefault="007F5446" w:rsidP="003F7B3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 w:rsidRPr="00EA429D"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95" type="#_x0000_t202" style="position:absolute;left:8610;top:9829;width:5950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" filled="f" stroked="f">
                  <v:textbox style="mso-fit-shape-to-text:t">
                    <w:txbxContent>
                      <w:p w:rsidR="007F5446" w:rsidRPr="00EA429D" w:rsidRDefault="007F5446" w:rsidP="00591D4C">
                        <w:pPr>
                          <w:rPr>
                            <w:i/>
                            <w:sz w:val="20"/>
                          </w:rPr>
                        </w:pPr>
                        <w:r w:rsidRPr="00EA429D">
                          <w:rPr>
                            <w:b/>
                            <w:i/>
                            <w:sz w:val="20"/>
                          </w:rPr>
                          <w:t>d = 2a</w:t>
                        </w:r>
                      </w:p>
                    </w:txbxContent>
                  </v:textbox>
                </v:shape>
                <v:shape id="_x0000_s1096" type="#_x0000_t202" style="position:absolute;left:15240;top:10287;width:5492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" stroked="f">
                  <v:textbox style="mso-fit-shape-to-text:t">
                    <w:txbxContent>
                      <w:p w:rsidR="007F5446" w:rsidRPr="00EA429D" w:rsidRDefault="007F5446" w:rsidP="0098270C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EA429D">
                          <w:rPr>
                            <w:b/>
                            <w:i/>
                            <w:sz w:val="20"/>
                            <w:szCs w:val="20"/>
                          </w:rPr>
                          <w:t>R = a</w:t>
                        </w:r>
                      </w:p>
                    </w:txbxContent>
                  </v:textbox>
                </v:shape>
                <v:shape id="_x0000_s1097" type="#_x0000_t202" style="position:absolute;left:21259;top:9829;width:7239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" filled="f" stroked="f">
                  <v:textbox>
                    <w:txbxContent>
                      <w:p w:rsidR="007F5446" w:rsidRPr="00EA429D" w:rsidRDefault="007F5446" w:rsidP="0098270C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r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EA429D" w:rsidRDefault="007F5446" w:rsidP="0098270C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</w:p>
                      <w:p w:rsidR="007F5446" w:rsidRPr="00EA429D" w:rsidRDefault="007F5446" w:rsidP="0098270C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 w:rsidRPr="00EA429D"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98" type="#_x0000_t202" style="position:absolute;left:533;width:29413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7F5446" w:rsidRPr="007031E3" w:rsidRDefault="00420224" w:rsidP="00560A8E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PRAVILNI ŠESTEROKUT</w:t>
                        </w:r>
                      </w:p>
                    </w:txbxContent>
                  </v:textbox>
                </v:shape>
                <v:rect id="Pravokutnik 52" o:spid="_x0000_s1099" style="position:absolute;width:29946;height:166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" filled="f" strokecolor="black [3213]"/>
                <v:shape id="Slika 62" o:spid="_x0000_s1100" type="#_x0000_t75" style="position:absolute;left:1219;top:2895;width:6172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">
                  <v:imagedata r:id="rId36" o:title="" chromakey="white"/>
                  <v:path arrowok="t"/>
                </v:shape>
                <v:shape id="_x0000_s1101" type="#_x0000_t202" style="position:absolute;left:1600;top:9829;width:6477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:rsidR="007F5446" w:rsidRPr="005C293E" w:rsidRDefault="007F5446" w:rsidP="00EA429D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6a</w:t>
                        </w:r>
                      </w:p>
                    </w:txbxContent>
                  </v:textbox>
                </v:shape>
                <v:shape id="Slika 450" o:spid="_x0000_s1102" type="#_x0000_t75" style="position:absolute;left:7848;top:2819;width:6172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">
                  <v:imagedata r:id="rId37" o:title="" chromakey="white"/>
                  <v:path arrowok="t"/>
                </v:shape>
                <v:shape id="Slika 451" o:spid="_x0000_s1103" type="#_x0000_t75" style="position:absolute;left:14249;top:2590;width:6706;height:71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">
                  <v:imagedata r:id="rId38" o:title="" chromakey="white"/>
                  <v:path arrowok="t"/>
                </v:shape>
                <v:shape id="Slika 473" o:spid="_x0000_s1104" type="#_x0000_t75" style="position:absolute;left:21488;top:2514;width:6706;height:71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">
                  <v:imagedata r:id="rId39" o:title="" chromakey="white"/>
                  <v:path arrowok="t"/>
                </v:shape>
              </v:group>
            </w:pict>
          </mc:Fallback>
        </mc:AlternateContent>
      </w:r>
    </w:p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3F7B3A" w:rsidRPr="00AE5705" w:rsidRDefault="001B44B4" w:rsidP="003F7B3A">
      <w:r>
        <w:rPr>
          <w:noProof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278130</wp:posOffset>
                </wp:positionV>
                <wp:extent cx="3766820" cy="713740"/>
                <wp:effectExtent l="0" t="0" r="24130" b="10160"/>
                <wp:wrapNone/>
                <wp:docPr id="645" name="Grupa 6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66820" cy="713740"/>
                          <a:chOff x="0" y="0"/>
                          <a:chExt cx="3736372" cy="714374"/>
                        </a:xfrm>
                      </wpg:grpSpPr>
                      <wps:wsp>
                        <wps:cNvPr id="49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7619" y="0"/>
                            <a:ext cx="1328419" cy="7143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b/>
                                  <w:sz w:val="20"/>
                                  <w:u w:val="single"/>
                                </w:rPr>
                                <w:t>Oznake</w:t>
                              </w:r>
                              <w:r w:rsidRPr="008A05AA">
                                <w:rPr>
                                  <w:sz w:val="20"/>
                                </w:rPr>
                                <w:t>: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8A05AA" w:rsidRDefault="007F5446" w:rsidP="007C2FA9">
                              <w:pPr>
                                <w:tabs>
                                  <w:tab w:val="left" w:pos="426"/>
                                </w:tabs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O – opseg,</w:t>
                              </w:r>
                            </w:p>
                            <w:p w:rsidR="007F5446" w:rsidRPr="008A05AA" w:rsidRDefault="007F5446" w:rsidP="007C2FA9">
                              <w:pPr>
                                <w:tabs>
                                  <w:tab w:val="left" w:pos="426"/>
                                </w:tabs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P – površina,</w:t>
                              </w:r>
                            </w:p>
                            <w:p w:rsidR="007F5446" w:rsidRPr="008A05AA" w:rsidRDefault="007F5446" w:rsidP="007C2FA9">
                              <w:pPr>
                                <w:tabs>
                                  <w:tab w:val="left" w:pos="426"/>
                                </w:tabs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 xml:space="preserve">d – </w:t>
                              </w:r>
                              <w:r>
                                <w:rPr>
                                  <w:sz w:val="20"/>
                                </w:rPr>
                                <w:t xml:space="preserve">duljina </w:t>
                              </w:r>
                              <w:r w:rsidRPr="008A05AA">
                                <w:rPr>
                                  <w:sz w:val="20"/>
                                </w:rPr>
                                <w:t>dijagonal</w:t>
                              </w:r>
                              <w:r>
                                <w:rPr>
                                  <w:sz w:val="20"/>
                                </w:rPr>
                                <w:t>e</w:t>
                              </w:r>
                              <w:r w:rsidRPr="008A05AA">
                                <w:rPr>
                                  <w:sz w:val="20"/>
                                </w:rPr>
                                <w:t>,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447352" y="175260"/>
                            <a:ext cx="2245359" cy="539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F5446" w:rsidRPr="008A05AA" w:rsidRDefault="007F5446" w:rsidP="00DB4A36">
                              <w:pPr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v</w:t>
                              </w:r>
                              <w:r w:rsidR="001118D2">
                                <w:rPr>
                                  <w:sz w:val="20"/>
                                </w:rPr>
                                <w:t xml:space="preserve"> </w:t>
                              </w:r>
                              <w:r w:rsidRPr="008A05AA">
                                <w:rPr>
                                  <w:sz w:val="20"/>
                                </w:rPr>
                                <w:t>– visina,</w:t>
                              </w:r>
                            </w:p>
                            <w:p w:rsidR="007F5446" w:rsidRPr="008A05AA" w:rsidRDefault="007F5446" w:rsidP="00DB4A36">
                              <w:pPr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R – radijus (polumjer) opisane kružnice,</w:t>
                              </w:r>
                            </w:p>
                            <w:p w:rsidR="007F5446" w:rsidRPr="008A05AA" w:rsidRDefault="007F5446" w:rsidP="00DB4A36">
                              <w:pPr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r – radijus (polumjer) upisane kružnic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Pravokutnik 644"/>
                        <wps:cNvSpPr/>
                        <wps:spPr>
                          <a:xfrm>
                            <a:off x="0" y="0"/>
                            <a:ext cx="3736372" cy="713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upa 645" o:spid="_x0000_s1105" style="position:absolute;margin-left:2.1pt;margin-top:21.9pt;width:296.6pt;height:56.2pt;z-index:251667968;mso-width-relative:margin" coordsize="37363,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">
                <v:shape id="_x0000_s1106" type="#_x0000_t202" style="position:absolute;left:76;width:13284;height:7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sz w:val="20"/>
                          </w:rPr>
                        </w:pPr>
                        <w:r w:rsidRPr="008A05AA">
                          <w:rPr>
                            <w:b/>
                            <w:sz w:val="20"/>
                            <w:u w:val="single"/>
                          </w:rPr>
                          <w:t>Oznake</w:t>
                        </w:r>
                        <w:r w:rsidRPr="008A05AA">
                          <w:rPr>
                            <w:sz w:val="20"/>
                          </w:rPr>
                          <w:t>:</w:t>
                        </w:r>
                      </w:p>
                      <w:p w:rsidR="007F5446" w:rsidRPr="008A05AA" w:rsidRDefault="007F5446" w:rsidP="007C2FA9">
                        <w:pPr>
                          <w:rPr>
                            <w:sz w:val="4"/>
                            <w:szCs w:val="8"/>
                          </w:rPr>
                        </w:pPr>
                      </w:p>
                      <w:p w:rsidR="007F5446" w:rsidRPr="008A05AA" w:rsidRDefault="007F5446" w:rsidP="007C2FA9">
                        <w:pPr>
                          <w:tabs>
                            <w:tab w:val="left" w:pos="426"/>
                          </w:tabs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O – opseg,</w:t>
                        </w:r>
                      </w:p>
                      <w:p w:rsidR="007F5446" w:rsidRPr="008A05AA" w:rsidRDefault="007F5446" w:rsidP="007C2FA9">
                        <w:pPr>
                          <w:tabs>
                            <w:tab w:val="left" w:pos="426"/>
                          </w:tabs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P – površina,</w:t>
                        </w:r>
                      </w:p>
                      <w:p w:rsidR="007F5446" w:rsidRPr="008A05AA" w:rsidRDefault="007F5446" w:rsidP="007C2FA9">
                        <w:pPr>
                          <w:tabs>
                            <w:tab w:val="left" w:pos="426"/>
                          </w:tabs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 xml:space="preserve">d – </w:t>
                        </w:r>
                        <w:r>
                          <w:rPr>
                            <w:sz w:val="20"/>
                          </w:rPr>
                          <w:t xml:space="preserve">duljina </w:t>
                        </w:r>
                        <w:r w:rsidRPr="008A05AA">
                          <w:rPr>
                            <w:sz w:val="20"/>
                          </w:rPr>
                          <w:t>dijagonal</w:t>
                        </w:r>
                        <w:r>
                          <w:rPr>
                            <w:sz w:val="20"/>
                          </w:rPr>
                          <w:t>e</w:t>
                        </w:r>
                        <w:r w:rsidRPr="008A05AA">
                          <w:rPr>
                            <w:sz w:val="20"/>
                          </w:rPr>
                          <w:t>,</w:t>
                        </w:r>
                      </w:p>
                    </w:txbxContent>
                  </v:textbox>
                </v:shape>
                <v:shape id="_x0000_s1107" type="#_x0000_t202" style="position:absolute;left:14473;top:1752;width:22454;height:5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vUy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avkI9zPxCMjsFwAA//8DAFBLAQItABQABgAIAAAAIQDb4fbL7gAAAIUBAAATAAAAAAAAAAAA&#10;AAAAAAAAAABbQ29udGVudF9UeXBlc10ueG1sUEsBAi0AFAAGAAgAAAAhAFr0LFu/AAAAFQEAAAsA&#10;AAAAAAAAAAAAAAAAHwEAAF9yZWxzLy5yZWxzUEsBAi0AFAAGAAgAAAAhAEpC9TLEAAAA3AAAAA8A&#10;AAAAAAAAAAAAAAAABwIAAGRycy9kb3ducmV2LnhtbFBLBQYAAAAAAwADALcAAAD4AgAAAAA=&#10;" filled="f" stroked="f">
                  <v:textbox>
                    <w:txbxContent>
                      <w:p w:rsidR="007F5446" w:rsidRPr="008A05AA" w:rsidRDefault="007F5446" w:rsidP="00DB4A36">
                        <w:pPr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v</w:t>
                        </w:r>
                        <w:r w:rsidR="001118D2">
                          <w:rPr>
                            <w:sz w:val="20"/>
                          </w:rPr>
                          <w:t xml:space="preserve"> </w:t>
                        </w:r>
                        <w:r w:rsidRPr="008A05AA">
                          <w:rPr>
                            <w:sz w:val="20"/>
                          </w:rPr>
                          <w:t>– visina,</w:t>
                        </w:r>
                      </w:p>
                      <w:p w:rsidR="007F5446" w:rsidRPr="008A05AA" w:rsidRDefault="007F5446" w:rsidP="00DB4A36">
                        <w:pPr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R – radijus (polumjer) opisane kružnice,</w:t>
                        </w:r>
                      </w:p>
                      <w:p w:rsidR="007F5446" w:rsidRPr="008A05AA" w:rsidRDefault="007F5446" w:rsidP="00DB4A36">
                        <w:pPr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r – radijus (polumjer) upisane kružnice</w:t>
                        </w:r>
                      </w:p>
                    </w:txbxContent>
                  </v:textbox>
                </v:shape>
                <v:rect id="Pravokutnik 644" o:spid="_x0000_s1108" style="position:absolute;width:37363;height:7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" filled="f" strokecolor="black [3213]"/>
              </v:group>
            </w:pict>
          </mc:Fallback>
        </mc:AlternateContent>
      </w:r>
      <w:r w:rsidR="00AB5FEE">
        <w:rPr>
          <w:noProof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79DC4BC9" wp14:editId="13545010">
                <wp:simplePos x="0" y="0"/>
                <wp:positionH relativeFrom="column">
                  <wp:posOffset>1651635</wp:posOffset>
                </wp:positionH>
                <wp:positionV relativeFrom="paragraph">
                  <wp:posOffset>76835</wp:posOffset>
                </wp:positionV>
                <wp:extent cx="2646045" cy="617220"/>
                <wp:effectExtent l="0" t="0" r="0" b="0"/>
                <wp:wrapSquare wrapText="bothSides"/>
                <wp:docPr id="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045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5446" w:rsidRDefault="007F544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DC4BC9" id="_x0000_s1109" type="#_x0000_t202" style="position:absolute;margin-left:130.05pt;margin-top:6.05pt;width:208.35pt;height:48.6pt;z-index:251623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" filled="f" stroked="f">
                <v:textbox style="mso-fit-shape-to-text:t">
                  <w:txbxContent>
                    <w:p w:rsidR="007F5446" w:rsidRDefault="007F5446"/>
                  </w:txbxContent>
                </v:textbox>
                <w10:wrap type="square"/>
              </v:shape>
            </w:pict>
          </mc:Fallback>
        </mc:AlternateContent>
      </w:r>
    </w:p>
    <w:sectPr w:rsidR="003F7B3A" w:rsidRPr="00AE5705" w:rsidSect="00ED6E28">
      <w:headerReference w:type="default" r:id="rId40"/>
      <w:footerReference w:type="default" r:id="rId41"/>
      <w:pgSz w:w="11906" w:h="16838" w:code="9"/>
      <w:pgMar w:top="1134" w:right="851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376C" w:rsidRDefault="0082376C" w:rsidP="003F7B3A">
      <w:r>
        <w:separator/>
      </w:r>
    </w:p>
  </w:endnote>
  <w:endnote w:type="continuationSeparator" w:id="0">
    <w:p w:rsidR="0082376C" w:rsidRDefault="0082376C" w:rsidP="003F7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0000000000000000000"/>
    <w:charset w:val="EE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Book Antiqua">
    <w:panose1 w:val="02040602050305030304"/>
    <w:charset w:val="EE"/>
    <w:family w:val="roman"/>
    <w:pitch w:val="variable"/>
    <w:sig w:usb0="00000287" w:usb1="00000000" w:usb2="00000000" w:usb3="00000000" w:csb0="000000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5446" w:rsidRPr="000B31E5" w:rsidRDefault="00FC4357" w:rsidP="00A67C35">
    <w:pPr>
      <w:tabs>
        <w:tab w:val="center" w:pos="4820"/>
        <w:tab w:val="right" w:pos="9923"/>
      </w:tabs>
      <w:jc w:val="right"/>
      <w:rPr>
        <w:rFonts w:ascii="Book Antiqua" w:hAnsi="Book Antiqua" w:cs="David"/>
        <w:i/>
        <w:color w:val="5F5F5F"/>
        <w:sz w:val="18"/>
      </w:rPr>
    </w:pPr>
    <w:r w:rsidRPr="000B31E5">
      <w:rPr>
        <w:rFonts w:ascii="Book Antiqua" w:hAnsi="Book Antiqua" w:cs="David"/>
        <w:i/>
      </w:rPr>
      <w:t>Matematika za 7. razred</w:t>
    </w:r>
    <w:r w:rsidRPr="000B31E5">
      <w:rPr>
        <w:rFonts w:ascii="Book Antiqua" w:hAnsi="Book Antiqua" w:cs="David"/>
        <w:i/>
      </w:rPr>
      <w:ptab w:relativeTo="margin" w:alignment="center" w:leader="none"/>
    </w:r>
    <w:r w:rsidRPr="000B31E5">
      <w:rPr>
        <w:rFonts w:ascii="Book Antiqua" w:hAnsi="Book Antiqua" w:cs="David"/>
        <w:i/>
      </w:rPr>
      <w:t>Ime i prezime učenika</w:t>
    </w:r>
    <w:r w:rsidRPr="000B31E5">
      <w:rPr>
        <w:rFonts w:ascii="Book Antiqua" w:hAnsi="Book Antiqua" w:cs="David"/>
        <w:i/>
      </w:rPr>
      <w:ptab w:relativeTo="margin" w:alignment="right" w:leader="none"/>
    </w:r>
    <w:r w:rsidRPr="000B31E5">
      <w:rPr>
        <w:rFonts w:ascii="Book Antiqua" w:hAnsi="Book Antiqua" w:cs="David"/>
        <w:i/>
      </w:rPr>
      <w:t>Razredi odjel: 7. 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376C" w:rsidRDefault="0082376C" w:rsidP="003F7B3A">
      <w:r>
        <w:separator/>
      </w:r>
    </w:p>
  </w:footnote>
  <w:footnote w:type="continuationSeparator" w:id="0">
    <w:p w:rsidR="0082376C" w:rsidRDefault="0082376C" w:rsidP="003F7B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5446" w:rsidRDefault="007F5446" w:rsidP="004415F8">
    <w:pPr>
      <w:pStyle w:val="Zaglavlje"/>
      <w:jc w:val="center"/>
      <w:rPr>
        <w:b/>
        <w:sz w:val="28"/>
        <w:u w:val="single"/>
      </w:rPr>
    </w:pPr>
  </w:p>
  <w:p w:rsidR="007F5446" w:rsidRPr="00340C23" w:rsidRDefault="007F5446" w:rsidP="004415F8">
    <w:pPr>
      <w:pStyle w:val="Zaglavlje"/>
      <w:jc w:val="center"/>
      <w:rPr>
        <w:b/>
        <w:sz w:val="32"/>
      </w:rPr>
    </w:pPr>
    <w:r w:rsidRPr="00340C23">
      <w:rPr>
        <w:b/>
        <w:sz w:val="32"/>
      </w:rPr>
      <w:t>Formule - geometrijski likovi - osnovna škol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049D"/>
    <w:rsid w:val="00062041"/>
    <w:rsid w:val="000843AC"/>
    <w:rsid w:val="000A3F20"/>
    <w:rsid w:val="000A5100"/>
    <w:rsid w:val="000A5A83"/>
    <w:rsid w:val="000A7B7C"/>
    <w:rsid w:val="000B0CD5"/>
    <w:rsid w:val="000B31E5"/>
    <w:rsid w:val="000B533F"/>
    <w:rsid w:val="000C0E53"/>
    <w:rsid w:val="000C14DF"/>
    <w:rsid w:val="000C5EA7"/>
    <w:rsid w:val="00100CDA"/>
    <w:rsid w:val="001118D2"/>
    <w:rsid w:val="001278B9"/>
    <w:rsid w:val="00133CC5"/>
    <w:rsid w:val="0013719F"/>
    <w:rsid w:val="00140007"/>
    <w:rsid w:val="001B308C"/>
    <w:rsid w:val="001B44B4"/>
    <w:rsid w:val="001B65E0"/>
    <w:rsid w:val="001C6ABB"/>
    <w:rsid w:val="002347CB"/>
    <w:rsid w:val="002B78A1"/>
    <w:rsid w:val="002E5887"/>
    <w:rsid w:val="002E5F57"/>
    <w:rsid w:val="0031515C"/>
    <w:rsid w:val="0033395F"/>
    <w:rsid w:val="00340C23"/>
    <w:rsid w:val="00343700"/>
    <w:rsid w:val="00344AED"/>
    <w:rsid w:val="00393CFC"/>
    <w:rsid w:val="003B4828"/>
    <w:rsid w:val="003B7005"/>
    <w:rsid w:val="003D15C3"/>
    <w:rsid w:val="003F2054"/>
    <w:rsid w:val="003F7B3A"/>
    <w:rsid w:val="00420224"/>
    <w:rsid w:val="00423EBC"/>
    <w:rsid w:val="004342FB"/>
    <w:rsid w:val="004415F8"/>
    <w:rsid w:val="00457A11"/>
    <w:rsid w:val="00471C1D"/>
    <w:rsid w:val="00473784"/>
    <w:rsid w:val="00476207"/>
    <w:rsid w:val="004C2659"/>
    <w:rsid w:val="00547E2D"/>
    <w:rsid w:val="00560A8E"/>
    <w:rsid w:val="0057319E"/>
    <w:rsid w:val="00591D4C"/>
    <w:rsid w:val="005B5AAD"/>
    <w:rsid w:val="005C293E"/>
    <w:rsid w:val="00630223"/>
    <w:rsid w:val="00695162"/>
    <w:rsid w:val="007031E3"/>
    <w:rsid w:val="00782025"/>
    <w:rsid w:val="00783A8E"/>
    <w:rsid w:val="007864D7"/>
    <w:rsid w:val="00787F2F"/>
    <w:rsid w:val="0079431D"/>
    <w:rsid w:val="007C165E"/>
    <w:rsid w:val="007C2FA9"/>
    <w:rsid w:val="007E4933"/>
    <w:rsid w:val="007E579E"/>
    <w:rsid w:val="007F5446"/>
    <w:rsid w:val="0082376C"/>
    <w:rsid w:val="00844F81"/>
    <w:rsid w:val="00882C58"/>
    <w:rsid w:val="008A05AA"/>
    <w:rsid w:val="0098202B"/>
    <w:rsid w:val="0098270C"/>
    <w:rsid w:val="00991910"/>
    <w:rsid w:val="009C1703"/>
    <w:rsid w:val="009F289F"/>
    <w:rsid w:val="00A02ACE"/>
    <w:rsid w:val="00A046DC"/>
    <w:rsid w:val="00A12307"/>
    <w:rsid w:val="00A67C35"/>
    <w:rsid w:val="00A706B0"/>
    <w:rsid w:val="00A7328E"/>
    <w:rsid w:val="00A77DEC"/>
    <w:rsid w:val="00A9049D"/>
    <w:rsid w:val="00AA3F14"/>
    <w:rsid w:val="00AB5FEE"/>
    <w:rsid w:val="00AE5705"/>
    <w:rsid w:val="00B921FF"/>
    <w:rsid w:val="00B978E6"/>
    <w:rsid w:val="00BB7B2A"/>
    <w:rsid w:val="00BC5B45"/>
    <w:rsid w:val="00C1252E"/>
    <w:rsid w:val="00C14B9F"/>
    <w:rsid w:val="00C3099E"/>
    <w:rsid w:val="00CA4276"/>
    <w:rsid w:val="00CE282C"/>
    <w:rsid w:val="00D1521B"/>
    <w:rsid w:val="00D8590D"/>
    <w:rsid w:val="00D8635E"/>
    <w:rsid w:val="00DA661D"/>
    <w:rsid w:val="00DB4A36"/>
    <w:rsid w:val="00DF44DB"/>
    <w:rsid w:val="00E00AFE"/>
    <w:rsid w:val="00E1217A"/>
    <w:rsid w:val="00E24DA9"/>
    <w:rsid w:val="00E33FA2"/>
    <w:rsid w:val="00E509D9"/>
    <w:rsid w:val="00E511DD"/>
    <w:rsid w:val="00E602BF"/>
    <w:rsid w:val="00E73B86"/>
    <w:rsid w:val="00E87CD8"/>
    <w:rsid w:val="00E958B4"/>
    <w:rsid w:val="00EA429D"/>
    <w:rsid w:val="00EA45DB"/>
    <w:rsid w:val="00ED6479"/>
    <w:rsid w:val="00ED6E28"/>
    <w:rsid w:val="00EE02BF"/>
    <w:rsid w:val="00F33470"/>
    <w:rsid w:val="00F5652E"/>
    <w:rsid w:val="00FA2F37"/>
    <w:rsid w:val="00FB4AE8"/>
    <w:rsid w:val="00FB603F"/>
    <w:rsid w:val="00FC4357"/>
    <w:rsid w:val="00FD7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5EC84AFE"/>
  <w15:docId w15:val="{0F31283F-9B27-4F65-8845-4934645EB5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0223"/>
    <w:rPr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0C0E53"/>
    <w:rPr>
      <w:color w:val="808080"/>
    </w:rPr>
  </w:style>
  <w:style w:type="paragraph" w:styleId="Tekstbalonia">
    <w:name w:val="Balloon Text"/>
    <w:basedOn w:val="Normal"/>
    <w:link w:val="TekstbaloniaChar"/>
    <w:rsid w:val="000C0E53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0C0E53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3F7B3A"/>
    <w:rPr>
      <w:sz w:val="24"/>
      <w:szCs w:val="24"/>
    </w:rPr>
  </w:style>
  <w:style w:type="paragraph" w:styleId="Podnoje">
    <w:name w:val="footer"/>
    <w:basedOn w:val="Normal"/>
    <w:link w:val="Podno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3F7B3A"/>
    <w:rPr>
      <w:sz w:val="24"/>
      <w:szCs w:val="24"/>
    </w:rPr>
  </w:style>
  <w:style w:type="character" w:styleId="Hiperveza">
    <w:name w:val="Hyperlink"/>
    <w:basedOn w:val="Zadanifontodlomka"/>
    <w:uiPriority w:val="99"/>
    <w:rsid w:val="001B65E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488C8-84D7-4CE9-A5F2-E42D074CD6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Formule – početak cjeline „Geometrijska tijela“</vt:lpstr>
    </vt:vector>
  </TitlesOfParts>
  <Company>MZOŠ</Company>
  <LinksUpToDate>false</LinksUpToDate>
  <CharactersWithSpaces>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e – početak cjeline „Geometrijska tijela“</dc:title>
  <dc:creator>Korisnik</dc:creator>
  <cp:lastModifiedBy>Leo Sever</cp:lastModifiedBy>
  <cp:revision>2</cp:revision>
  <cp:lastPrinted>2022-03-20T12:18:00Z</cp:lastPrinted>
  <dcterms:created xsi:type="dcterms:W3CDTF">2022-03-20T12:29:00Z</dcterms:created>
  <dcterms:modified xsi:type="dcterms:W3CDTF">2022-03-20T12:29:00Z</dcterms:modified>
</cp:coreProperties>
</file>